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75B4" w:rsidRPr="002A4CA7" w:rsidRDefault="00DD11E1" w:rsidP="00DD11E1">
      <w:pPr>
        <w:spacing w:after="0"/>
        <w:jc w:val="center"/>
        <w:rPr>
          <w:rFonts w:asciiTheme="majorHAnsi" w:hAnsiTheme="majorHAnsi" w:cstheme="majorHAnsi"/>
          <w:b/>
          <w:sz w:val="20"/>
          <w:szCs w:val="20"/>
        </w:rPr>
      </w:pPr>
      <w:r w:rsidRPr="002A4CA7">
        <w:rPr>
          <w:rFonts w:asciiTheme="majorHAnsi" w:hAnsiTheme="majorHAnsi" w:cstheme="majorHAnsi"/>
          <w:b/>
          <w:sz w:val="20"/>
          <w:szCs w:val="20"/>
        </w:rPr>
        <w:t>Mô phỏng BER cho điều chế BPSK qua kênh AWGN và Rayleigh fading</w:t>
      </w:r>
      <w:r w:rsidR="00FC6E7D" w:rsidRPr="002A4CA7">
        <w:rPr>
          <w:rFonts w:asciiTheme="majorHAnsi" w:hAnsiTheme="majorHAnsi" w:cstheme="majorHAnsi"/>
          <w:b/>
          <w:sz w:val="20"/>
          <w:szCs w:val="20"/>
        </w:rPr>
        <w:t xml:space="preserve"> (</w:t>
      </w:r>
      <w:r w:rsidR="00FC6E7D" w:rsidRPr="002A4CA7">
        <w:rPr>
          <w:rFonts w:asciiTheme="majorHAnsi" w:hAnsiTheme="majorHAnsi" w:cstheme="majorHAnsi"/>
          <w:b/>
          <w:color w:val="FF0000"/>
          <w:sz w:val="20"/>
          <w:szCs w:val="20"/>
        </w:rPr>
        <w:t>font size: 16</w:t>
      </w:r>
      <w:r w:rsidR="00FC6E7D" w:rsidRPr="002A4CA7">
        <w:rPr>
          <w:rFonts w:asciiTheme="majorHAnsi" w:hAnsiTheme="majorHAnsi" w:cstheme="majorHAnsi"/>
          <w:b/>
          <w:sz w:val="20"/>
          <w:szCs w:val="20"/>
        </w:rPr>
        <w:t>)</w:t>
      </w:r>
    </w:p>
    <w:p w:rsidR="00DD11E1" w:rsidRPr="002A4CA7" w:rsidRDefault="00B21E38" w:rsidP="00DD11E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Nguyen Van A</w:t>
      </w:r>
      <w:r w:rsidRPr="002A4CA7">
        <w:rPr>
          <w:rStyle w:val="FootnoteReference"/>
          <w:rFonts w:ascii="Times New Roman" w:hAnsi="Times New Roman" w:cs="Times New Roman"/>
          <w:sz w:val="20"/>
          <w:szCs w:val="20"/>
        </w:rPr>
        <w:footnoteReference w:id="1"/>
      </w:r>
      <w:r w:rsidRPr="002A4CA7">
        <w:rPr>
          <w:rFonts w:ascii="Times New Roman" w:hAnsi="Times New Roman" w:cs="Times New Roman"/>
          <w:sz w:val="20"/>
          <w:szCs w:val="20"/>
        </w:rPr>
        <w:t>, Nguyen Van B</w:t>
      </w:r>
      <w:r w:rsidRPr="002A4CA7">
        <w:rPr>
          <w:rStyle w:val="FootnoteReference"/>
          <w:rFonts w:ascii="Times New Roman" w:hAnsi="Times New Roman" w:cs="Times New Roman"/>
          <w:sz w:val="20"/>
          <w:szCs w:val="20"/>
        </w:rPr>
        <w:footnoteReference w:id="2"/>
      </w:r>
      <w:r w:rsidRPr="002A4CA7">
        <w:rPr>
          <w:rFonts w:ascii="Times New Roman" w:hAnsi="Times New Roman" w:cs="Times New Roman"/>
          <w:sz w:val="20"/>
          <w:szCs w:val="20"/>
        </w:rPr>
        <w:t>, Nguyen Thi C</w:t>
      </w:r>
      <w:r w:rsidRPr="002A4CA7">
        <w:rPr>
          <w:rStyle w:val="FootnoteReference"/>
          <w:rFonts w:ascii="Times New Roman" w:hAnsi="Times New Roman" w:cs="Times New Roman"/>
          <w:sz w:val="20"/>
          <w:szCs w:val="20"/>
        </w:rPr>
        <w:footnoteReference w:id="3"/>
      </w:r>
    </w:p>
    <w:p w:rsidR="00B21E38" w:rsidRPr="002A4CA7" w:rsidRDefault="00B21E38" w:rsidP="00DD11E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E</w:t>
      </w:r>
      <w:r w:rsidR="0057659F" w:rsidRPr="002A4CA7">
        <w:rPr>
          <w:rFonts w:ascii="Times New Roman" w:hAnsi="Times New Roman" w:cs="Times New Roman"/>
          <w:sz w:val="20"/>
          <w:szCs w:val="20"/>
        </w:rPr>
        <w:t>-</w:t>
      </w:r>
      <w:r w:rsidRPr="002A4CA7">
        <w:rPr>
          <w:rFonts w:ascii="Times New Roman" w:hAnsi="Times New Roman" w:cs="Times New Roman"/>
          <w:sz w:val="20"/>
          <w:szCs w:val="20"/>
        </w:rPr>
        <w:t xml:space="preserve">mail: </w:t>
      </w:r>
      <w:r w:rsidR="007A76CD" w:rsidRPr="002A4CA7">
        <w:rPr>
          <w:rFonts w:ascii="Times New Roman" w:hAnsi="Times New Roman" w:cs="Times New Roman"/>
          <w:sz w:val="20"/>
          <w:szCs w:val="20"/>
        </w:rPr>
        <w:t>abc@gmail.com</w:t>
      </w:r>
    </w:p>
    <w:p w:rsidR="00B21E38" w:rsidRPr="002A4CA7" w:rsidRDefault="00B21E38" w:rsidP="00DD11E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A07923" w:rsidRPr="002A4CA7" w:rsidRDefault="00A07923" w:rsidP="00DD11E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8A0D30" w:rsidRPr="002A4CA7" w:rsidRDefault="008A0D30" w:rsidP="00DD11E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B21E38" w:rsidRPr="002A4CA7" w:rsidRDefault="00B21E38" w:rsidP="00B2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Giới thiệu</w:t>
      </w:r>
      <w:r w:rsidR="00963FDC" w:rsidRPr="002A4CA7">
        <w:rPr>
          <w:rFonts w:ascii="Times New Roman" w:hAnsi="Times New Roman" w:cs="Times New Roman"/>
          <w:b/>
          <w:sz w:val="20"/>
          <w:szCs w:val="20"/>
        </w:rPr>
        <w:t xml:space="preserve"> (Font size: 14)</w:t>
      </w:r>
    </w:p>
    <w:p w:rsidR="00B21E38" w:rsidRPr="002A4CA7" w:rsidRDefault="006D7E96" w:rsidP="00764557">
      <w:pPr>
        <w:pStyle w:val="ListParagraph"/>
        <w:spacing w:after="0" w:line="276" w:lineRule="auto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Ví dụ: Bài viết này sẽ phân tích</w:t>
      </w:r>
      <w:r w:rsidR="008265CB" w:rsidRPr="002A4CA7">
        <w:rPr>
          <w:rFonts w:ascii="Times New Roman" w:hAnsi="Times New Roman" w:cs="Times New Roman"/>
          <w:sz w:val="20"/>
          <w:szCs w:val="20"/>
        </w:rPr>
        <w:t xml:space="preserve"> hiệu năng của sơ đồ điều chế BPSK, thông số đánh giá là tỉ lệ lỗi bit BER (Bit Error Rate).  </w:t>
      </w:r>
      <w:r w:rsidR="00CB6EC9" w:rsidRPr="002A4CA7">
        <w:rPr>
          <w:rFonts w:ascii="Times New Roman" w:hAnsi="Times New Roman" w:cs="Times New Roman"/>
          <w:color w:val="FF0000"/>
          <w:sz w:val="20"/>
          <w:szCs w:val="20"/>
        </w:rPr>
        <w:t>Font Size: 12</w:t>
      </w:r>
    </w:p>
    <w:p w:rsidR="008265CB" w:rsidRPr="002A4CA7" w:rsidRDefault="003A3379" w:rsidP="00764557">
      <w:pPr>
        <w:pStyle w:val="ListParagraph"/>
        <w:spacing w:after="0" w:line="276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Trong phần này cần nêu tổng quan, trích dẫn TLTK....</w:t>
      </w:r>
    </w:p>
    <w:p w:rsidR="003A3379" w:rsidRPr="002A4CA7" w:rsidRDefault="00017A39" w:rsidP="00764557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 xml:space="preserve">     </w:t>
      </w:r>
      <w:r w:rsidR="008B1B8D" w:rsidRPr="002A4CA7">
        <w:rPr>
          <w:rFonts w:ascii="Times New Roman" w:hAnsi="Times New Roman" w:cs="Times New Roman"/>
          <w:sz w:val="20"/>
          <w:szCs w:val="20"/>
        </w:rPr>
        <w:t xml:space="preserve">Điều chế BPSK đã nghiên cứu trong </w:t>
      </w:r>
      <w:r w:rsidR="008B1B8D" w:rsidRPr="002A4CA7">
        <w:rPr>
          <w:rFonts w:ascii="Times New Roman" w:hAnsi="Times New Roman" w:cs="Times New Roman"/>
          <w:sz w:val="20"/>
          <w:szCs w:val="20"/>
        </w:rPr>
        <w:fldChar w:fldCharType="begin"/>
      </w:r>
      <w:r w:rsidR="008B1B8D" w:rsidRPr="002A4CA7">
        <w:rPr>
          <w:rFonts w:ascii="Times New Roman" w:hAnsi="Times New Roman" w:cs="Times New Roman"/>
          <w:sz w:val="20"/>
          <w:szCs w:val="20"/>
        </w:rPr>
        <w:instrText xml:space="preserve"> ADDIN EN.CITE &lt;EndNote&gt;&lt;Cite&gt;&lt;Author&gt;Ju&lt;/Author&gt;&lt;Year&gt;2010&lt;/Year&gt;&lt;RecNum&gt;443&lt;/RecNum&gt;&lt;DisplayText&gt;[1]&lt;/DisplayText&gt;&lt;record&gt;&lt;rec-number&gt;443&lt;/rec-number&gt;&lt;foreign-keys&gt;&lt;key app="EN" db-id="txxvxrrd1zsv93ex5ebpddz90przt9t09ztt" timestamp="1509087576"&gt;443&lt;/key&gt;&lt;/foreign-keys&gt;&lt;ref-type name="Journal Article"&gt;17&lt;/ref-type&gt;&lt;contributors&gt;&lt;authors&gt;&lt;author&gt;Ju, MinChul&lt;/author&gt;&lt;author&gt;Kim, Il-Min&lt;/author&gt;&lt;/authors&gt;&lt;/contributors&gt;&lt;titles&gt;&lt;title&gt;Error performance analysis of BPSK modulation in physical-layer network-coded bidirectional relay networks&lt;/title&gt;&lt;secondary-title&gt;IEEE transactions on Communications&lt;/secondary-title&gt;&lt;/titles&gt;&lt;periodical&gt;&lt;full-title&gt;IEEE Transactions on Communications&lt;/full-title&gt;&lt;/periodical&gt;&lt;pages&gt;2770-2775&lt;/pages&gt;&lt;volume&gt;58&lt;/volume&gt;&lt;number&gt;10&lt;/number&gt;&lt;dates&gt;&lt;year&gt;2010&lt;/year&gt;&lt;/dates&gt;&lt;isbn&gt;0090-6778&lt;/isbn&gt;&lt;urls&gt;&lt;/urls&gt;&lt;/record&gt;&lt;/Cite&gt;&lt;/EndNote&gt;</w:instrText>
      </w:r>
      <w:r w:rsidR="008B1B8D" w:rsidRPr="002A4CA7">
        <w:rPr>
          <w:rFonts w:ascii="Times New Roman" w:hAnsi="Times New Roman" w:cs="Times New Roman"/>
          <w:sz w:val="20"/>
          <w:szCs w:val="20"/>
        </w:rPr>
        <w:fldChar w:fldCharType="separate"/>
      </w:r>
      <w:r w:rsidR="008B1B8D" w:rsidRPr="002A4CA7">
        <w:rPr>
          <w:rFonts w:ascii="Times New Roman" w:hAnsi="Times New Roman" w:cs="Times New Roman"/>
          <w:noProof/>
          <w:sz w:val="20"/>
          <w:szCs w:val="20"/>
        </w:rPr>
        <w:t>[</w:t>
      </w:r>
      <w:hyperlink w:anchor="_ENREF_1" w:tooltip="Ju, 2010 #443" w:history="1">
        <w:r w:rsidR="0031159A" w:rsidRPr="002A4CA7">
          <w:rPr>
            <w:rFonts w:ascii="Times New Roman" w:hAnsi="Times New Roman" w:cs="Times New Roman"/>
            <w:noProof/>
            <w:sz w:val="20"/>
            <w:szCs w:val="20"/>
          </w:rPr>
          <w:t>1</w:t>
        </w:r>
      </w:hyperlink>
      <w:r w:rsidR="008B1B8D" w:rsidRPr="002A4CA7">
        <w:rPr>
          <w:rFonts w:ascii="Times New Roman" w:hAnsi="Times New Roman" w:cs="Times New Roman"/>
          <w:noProof/>
          <w:sz w:val="20"/>
          <w:szCs w:val="20"/>
        </w:rPr>
        <w:t>]</w:t>
      </w:r>
      <w:r w:rsidR="008B1B8D" w:rsidRPr="002A4CA7">
        <w:rPr>
          <w:rFonts w:ascii="Times New Roman" w:hAnsi="Times New Roman" w:cs="Times New Roman"/>
          <w:sz w:val="20"/>
          <w:szCs w:val="20"/>
        </w:rPr>
        <w:fldChar w:fldCharType="end"/>
      </w:r>
      <w:r w:rsidR="008B1B8D" w:rsidRPr="002A4CA7">
        <w:rPr>
          <w:rFonts w:ascii="Times New Roman" w:hAnsi="Times New Roman" w:cs="Times New Roman"/>
          <w:sz w:val="20"/>
          <w:szCs w:val="20"/>
        </w:rPr>
        <w:t xml:space="preserve">. Đánh giá BER của sơ đồ điều chế OFDM BPSK đã nghiên cứu trong </w:t>
      </w:r>
      <w:r w:rsidR="008B1B8D" w:rsidRPr="002A4CA7">
        <w:rPr>
          <w:rFonts w:ascii="Times New Roman" w:hAnsi="Times New Roman" w:cs="Times New Roman"/>
          <w:sz w:val="20"/>
          <w:szCs w:val="20"/>
        </w:rPr>
        <w:fldChar w:fldCharType="begin"/>
      </w:r>
      <w:r w:rsidR="008B1B8D" w:rsidRPr="002A4CA7">
        <w:rPr>
          <w:rFonts w:ascii="Times New Roman" w:hAnsi="Times New Roman" w:cs="Times New Roman"/>
          <w:sz w:val="20"/>
          <w:szCs w:val="20"/>
        </w:rPr>
        <w:instrText xml:space="preserve"> ADDIN EN.CITE &lt;EndNote&gt;&lt;Cite&gt;&lt;Author&gt;Divya&lt;/Author&gt;&lt;Year&gt;2013&lt;/Year&gt;&lt;RecNum&gt;444&lt;/RecNum&gt;&lt;DisplayText&gt;[2]&lt;/DisplayText&gt;&lt;record&gt;&lt;rec-number&gt;444&lt;/rec-number&gt;&lt;foreign-keys&gt;&lt;key app="EN" db-id="txxvxrrd1zsv93ex5ebpddz90przt9t09ztt" timestamp="1509087662"&gt;444&lt;/key&gt;&lt;/foreign-keys&gt;&lt;ref-type name="Journal Article"&gt;17&lt;/ref-type&gt;&lt;contributors&gt;&lt;authors&gt;&lt;author&gt;Divya, M&lt;/author&gt;&lt;/authors&gt;&lt;/contributors&gt;&lt;titles&gt;&lt;title&gt;Bit error rate performance of bpsk modulation and ofdm-bpsk with rayleigh multipath channel&lt;/title&gt;&lt;secondary-title&gt;IJEAT, April&lt;/secondary-title&gt;&lt;/titles&gt;&lt;periodical&gt;&lt;full-title&gt;IJEAT, April&lt;/full-title&gt;&lt;/periodical&gt;&lt;dates&gt;&lt;year&gt;2013&lt;/year&gt;&lt;/dates&gt;&lt;urls&gt;&lt;/urls&gt;&lt;/record&gt;&lt;/Cite&gt;&lt;/EndNote&gt;</w:instrText>
      </w:r>
      <w:r w:rsidR="008B1B8D" w:rsidRPr="002A4CA7">
        <w:rPr>
          <w:rFonts w:ascii="Times New Roman" w:hAnsi="Times New Roman" w:cs="Times New Roman"/>
          <w:sz w:val="20"/>
          <w:szCs w:val="20"/>
        </w:rPr>
        <w:fldChar w:fldCharType="separate"/>
      </w:r>
      <w:r w:rsidR="008B1B8D" w:rsidRPr="002A4CA7">
        <w:rPr>
          <w:rFonts w:ascii="Times New Roman" w:hAnsi="Times New Roman" w:cs="Times New Roman"/>
          <w:noProof/>
          <w:sz w:val="20"/>
          <w:szCs w:val="20"/>
        </w:rPr>
        <w:t>[</w:t>
      </w:r>
      <w:hyperlink w:anchor="_ENREF_2" w:tooltip="Divya, 2013 #444" w:history="1">
        <w:r w:rsidR="0031159A" w:rsidRPr="002A4CA7">
          <w:rPr>
            <w:rFonts w:ascii="Times New Roman" w:hAnsi="Times New Roman" w:cs="Times New Roman"/>
            <w:noProof/>
            <w:sz w:val="20"/>
            <w:szCs w:val="20"/>
          </w:rPr>
          <w:t>2</w:t>
        </w:r>
      </w:hyperlink>
      <w:r w:rsidR="008B1B8D" w:rsidRPr="002A4CA7">
        <w:rPr>
          <w:rFonts w:ascii="Times New Roman" w:hAnsi="Times New Roman" w:cs="Times New Roman"/>
          <w:noProof/>
          <w:sz w:val="20"/>
          <w:szCs w:val="20"/>
        </w:rPr>
        <w:t>]</w:t>
      </w:r>
      <w:r w:rsidR="008B1B8D" w:rsidRPr="002A4CA7">
        <w:rPr>
          <w:rFonts w:ascii="Times New Roman" w:hAnsi="Times New Roman" w:cs="Times New Roman"/>
          <w:sz w:val="20"/>
          <w:szCs w:val="20"/>
        </w:rPr>
        <w:fldChar w:fldCharType="end"/>
      </w:r>
      <w:r w:rsidR="008B1B8D" w:rsidRPr="002A4CA7">
        <w:rPr>
          <w:rFonts w:ascii="Times New Roman" w:hAnsi="Times New Roman" w:cs="Times New Roman"/>
          <w:sz w:val="20"/>
          <w:szCs w:val="20"/>
        </w:rPr>
        <w:t>.</w:t>
      </w:r>
      <w:r w:rsidR="00764557" w:rsidRPr="002A4CA7">
        <w:rPr>
          <w:rFonts w:ascii="Times New Roman" w:hAnsi="Times New Roman" w:cs="Times New Roman"/>
          <w:sz w:val="20"/>
          <w:szCs w:val="20"/>
        </w:rPr>
        <w:t xml:space="preserve"> </w:t>
      </w:r>
      <w:r w:rsidR="00346DF2" w:rsidRPr="002A4CA7">
        <w:rPr>
          <w:rFonts w:ascii="Times New Roman" w:hAnsi="Times New Roman" w:cs="Times New Roman"/>
          <w:sz w:val="20"/>
          <w:szCs w:val="20"/>
        </w:rPr>
        <w:t xml:space="preserve">Trong </w:t>
      </w:r>
      <w:r w:rsidR="00346DF2" w:rsidRPr="002A4CA7">
        <w:rPr>
          <w:rFonts w:ascii="Times New Roman" w:hAnsi="Times New Roman" w:cs="Times New Roman"/>
          <w:sz w:val="20"/>
          <w:szCs w:val="20"/>
        </w:rPr>
        <w:fldChar w:fldCharType="begin"/>
      </w:r>
      <w:r w:rsidR="00346DF2" w:rsidRPr="002A4CA7">
        <w:rPr>
          <w:rFonts w:ascii="Times New Roman" w:hAnsi="Times New Roman" w:cs="Times New Roman"/>
          <w:sz w:val="20"/>
          <w:szCs w:val="20"/>
        </w:rPr>
        <w:instrText xml:space="preserve"> ADDIN EN.CITE &lt;EndNote&gt;&lt;Cite&gt;&lt;Author&gt;Trivedi&lt;/Author&gt;&lt;Year&gt;2012&lt;/Year&gt;&lt;RecNum&gt;445&lt;/RecNum&gt;&lt;DisplayText&gt;[3]&lt;/DisplayText&gt;&lt;record&gt;&lt;rec-number&gt;445&lt;/rec-number&gt;&lt;foreign-keys&gt;&lt;key app="EN" db-id="txxvxrrd1zsv93ex5ebpddz90przt9t09ztt" timestamp="1509087772"&gt;445&lt;/key&gt;&lt;/foreign-keys&gt;&lt;ref-type name="Journal Article"&gt;17&lt;/ref-type&gt;&lt;contributors&gt;&lt;authors&gt;&lt;author&gt;Trivedi, Shruti&lt;/author&gt;&lt;author&gt;Raeen, Mohd Sarwar&lt;/author&gt;&lt;author&gt;Pawar, Shalendra Singh&lt;/author&gt;&lt;/authors&gt;&lt;/contributors&gt;&lt;titles&gt;&lt;title&gt;BER analysis of MIMO-OFDM system using BPSK modulation scheme&lt;/title&gt;&lt;secondary-title&gt;channels&lt;/secondary-title&gt;&lt;/titles&gt;&lt;periodical&gt;&lt;full-title&gt;channels&lt;/full-title&gt;&lt;/periodical&gt;&lt;pages&gt;9&lt;/pages&gt;&lt;volume&gt;7&lt;/volume&gt;&lt;number&gt;8&lt;/number&gt;&lt;dates&gt;&lt;year&gt;2012&lt;/year&gt;&lt;/dates&gt;&lt;urls&gt;&lt;/urls&gt;&lt;/record&gt;&lt;/Cite&gt;&lt;/EndNote&gt;</w:instrText>
      </w:r>
      <w:r w:rsidR="00346DF2" w:rsidRPr="002A4CA7">
        <w:rPr>
          <w:rFonts w:ascii="Times New Roman" w:hAnsi="Times New Roman" w:cs="Times New Roman"/>
          <w:sz w:val="20"/>
          <w:szCs w:val="20"/>
        </w:rPr>
        <w:fldChar w:fldCharType="separate"/>
      </w:r>
      <w:r w:rsidR="00346DF2" w:rsidRPr="002A4CA7">
        <w:rPr>
          <w:rFonts w:ascii="Times New Roman" w:hAnsi="Times New Roman" w:cs="Times New Roman"/>
          <w:noProof/>
          <w:sz w:val="20"/>
          <w:szCs w:val="20"/>
        </w:rPr>
        <w:t>[</w:t>
      </w:r>
      <w:hyperlink w:anchor="_ENREF_3" w:tooltip="Trivedi, 2012 #445" w:history="1">
        <w:r w:rsidR="0031159A" w:rsidRPr="002A4CA7">
          <w:rPr>
            <w:rFonts w:ascii="Times New Roman" w:hAnsi="Times New Roman" w:cs="Times New Roman"/>
            <w:noProof/>
            <w:sz w:val="20"/>
            <w:szCs w:val="20"/>
          </w:rPr>
          <w:t>3</w:t>
        </w:r>
      </w:hyperlink>
      <w:r w:rsidR="00346DF2" w:rsidRPr="002A4CA7">
        <w:rPr>
          <w:rFonts w:ascii="Times New Roman" w:hAnsi="Times New Roman" w:cs="Times New Roman"/>
          <w:noProof/>
          <w:sz w:val="20"/>
          <w:szCs w:val="20"/>
        </w:rPr>
        <w:t>]</w:t>
      </w:r>
      <w:r w:rsidR="00346DF2" w:rsidRPr="002A4CA7">
        <w:rPr>
          <w:rFonts w:ascii="Times New Roman" w:hAnsi="Times New Roman" w:cs="Times New Roman"/>
          <w:sz w:val="20"/>
          <w:szCs w:val="20"/>
        </w:rPr>
        <w:fldChar w:fldCharType="end"/>
      </w:r>
      <w:r w:rsidR="00346DF2" w:rsidRPr="002A4CA7">
        <w:rPr>
          <w:rFonts w:ascii="Times New Roman" w:hAnsi="Times New Roman" w:cs="Times New Roman"/>
          <w:sz w:val="20"/>
          <w:szCs w:val="20"/>
        </w:rPr>
        <w:t xml:space="preserve">, các tác giả nghiên cứu hệ thống MIMO-OFDM với điều chế BPSK. </w:t>
      </w:r>
      <w:r w:rsidR="0031159A" w:rsidRPr="002A4CA7">
        <w:rPr>
          <w:rFonts w:ascii="Times New Roman" w:hAnsi="Times New Roman" w:cs="Times New Roman"/>
          <w:sz w:val="20"/>
          <w:szCs w:val="20"/>
        </w:rPr>
        <w:t xml:space="preserve">Đánh giá BER qua kênh AWGN, Rayleigh fading và Rician được nghiên cứu trong </w:t>
      </w:r>
      <w:r w:rsidR="0031159A" w:rsidRPr="002A4CA7">
        <w:rPr>
          <w:rFonts w:ascii="Times New Roman" w:hAnsi="Times New Roman" w:cs="Times New Roman"/>
          <w:sz w:val="20"/>
          <w:szCs w:val="20"/>
        </w:rPr>
        <w:fldChar w:fldCharType="begin"/>
      </w:r>
      <w:r w:rsidR="0031159A" w:rsidRPr="002A4CA7">
        <w:rPr>
          <w:rFonts w:ascii="Times New Roman" w:hAnsi="Times New Roman" w:cs="Times New Roman"/>
          <w:sz w:val="20"/>
          <w:szCs w:val="20"/>
        </w:rPr>
        <w:instrText xml:space="preserve"> ADDIN EN.CITE &lt;EndNote&gt;&lt;Cite&gt;&lt;Author&gt;Babu&lt;/Author&gt;&lt;Year&gt;2011&lt;/Year&gt;&lt;RecNum&gt;446&lt;/RecNum&gt;&lt;DisplayText&gt;[4]&lt;/DisplayText&gt;&lt;record&gt;&lt;rec-number&gt;446&lt;/rec-number&gt;&lt;foreign-keys&gt;&lt;key app="EN" db-id="txxvxrrd1zsv93ex5ebpddz90przt9t09ztt" timestamp="1509087839"&gt;446&lt;/key&gt;&lt;/foreign-keys&gt;&lt;ref-type name="Journal Article"&gt;17&lt;/ref-type&gt;&lt;contributors&gt;&lt;authors&gt;&lt;author&gt;Babu, A Sudhir&lt;/author&gt;&lt;author&gt;Rao, Dr KV Sambasiva&lt;/author&gt;&lt;/authors&gt;&lt;/contributors&gt;&lt;titles&gt;&lt;title&gt;Evaluation of BER for AWGN, Rayleigh and Rician fading channels under various modulation schemes&lt;/title&gt;&lt;secondary-title&gt;International Journal of Computer Applications&lt;/secondary-title&gt;&lt;/titles&gt;&lt;periodical&gt;&lt;full-title&gt;International Journal of Computer Applications&lt;/full-title&gt;&lt;/periodical&gt;&lt;volume&gt;26&lt;/volume&gt;&lt;number&gt;9&lt;/number&gt;&lt;dates&gt;&lt;year&gt;2011&lt;/year&gt;&lt;/dates&gt;&lt;urls&gt;&lt;/urls&gt;&lt;/record&gt;&lt;/Cite&gt;&lt;/EndNote&gt;</w:instrText>
      </w:r>
      <w:r w:rsidR="0031159A" w:rsidRPr="002A4CA7">
        <w:rPr>
          <w:rFonts w:ascii="Times New Roman" w:hAnsi="Times New Roman" w:cs="Times New Roman"/>
          <w:sz w:val="20"/>
          <w:szCs w:val="20"/>
        </w:rPr>
        <w:fldChar w:fldCharType="separate"/>
      </w:r>
      <w:r w:rsidR="0031159A" w:rsidRPr="002A4CA7">
        <w:rPr>
          <w:rFonts w:ascii="Times New Roman" w:hAnsi="Times New Roman" w:cs="Times New Roman"/>
          <w:noProof/>
          <w:sz w:val="20"/>
          <w:szCs w:val="20"/>
        </w:rPr>
        <w:t>[</w:t>
      </w:r>
      <w:hyperlink w:anchor="_ENREF_4" w:tooltip="Babu, 2011 #446" w:history="1">
        <w:r w:rsidR="0031159A" w:rsidRPr="002A4CA7">
          <w:rPr>
            <w:rFonts w:ascii="Times New Roman" w:hAnsi="Times New Roman" w:cs="Times New Roman"/>
            <w:noProof/>
            <w:sz w:val="20"/>
            <w:szCs w:val="20"/>
          </w:rPr>
          <w:t>4</w:t>
        </w:r>
      </w:hyperlink>
      <w:r w:rsidR="0031159A" w:rsidRPr="002A4CA7">
        <w:rPr>
          <w:rFonts w:ascii="Times New Roman" w:hAnsi="Times New Roman" w:cs="Times New Roman"/>
          <w:noProof/>
          <w:sz w:val="20"/>
          <w:szCs w:val="20"/>
        </w:rPr>
        <w:t>]</w:t>
      </w:r>
      <w:r w:rsidR="0031159A" w:rsidRPr="002A4CA7">
        <w:rPr>
          <w:rFonts w:ascii="Times New Roman" w:hAnsi="Times New Roman" w:cs="Times New Roman"/>
          <w:sz w:val="20"/>
          <w:szCs w:val="20"/>
        </w:rPr>
        <w:fldChar w:fldCharType="end"/>
      </w:r>
      <w:r w:rsidR="0031159A" w:rsidRPr="002A4CA7">
        <w:rPr>
          <w:rFonts w:ascii="Times New Roman" w:hAnsi="Times New Roman" w:cs="Times New Roman"/>
          <w:sz w:val="20"/>
          <w:szCs w:val="20"/>
        </w:rPr>
        <w:t>.</w:t>
      </w:r>
    </w:p>
    <w:p w:rsidR="0031159A" w:rsidRPr="002A4CA7" w:rsidRDefault="0031159A" w:rsidP="00764557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...................................</w:t>
      </w:r>
    </w:p>
    <w:p w:rsidR="00A25FCC" w:rsidRPr="002A4CA7" w:rsidRDefault="0031159A" w:rsidP="000C4A07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SV kiếm thêm nhiều bài báo liên quan để viết phầ</w:t>
      </w:r>
      <w:r w:rsidR="00017A39" w:rsidRPr="002A4CA7">
        <w:rPr>
          <w:rFonts w:ascii="Times New Roman" w:hAnsi="Times New Roman" w:cs="Times New Roman"/>
          <w:sz w:val="20"/>
          <w:szCs w:val="20"/>
        </w:rPr>
        <w:t>n</w:t>
      </w:r>
      <w:r w:rsidRPr="002A4CA7">
        <w:rPr>
          <w:rFonts w:ascii="Times New Roman" w:hAnsi="Times New Roman" w:cs="Times New Roman"/>
          <w:sz w:val="20"/>
          <w:szCs w:val="20"/>
        </w:rPr>
        <w:t xml:space="preserve"> này.</w:t>
      </w:r>
    </w:p>
    <w:p w:rsidR="00017A39" w:rsidRPr="002A4CA7" w:rsidRDefault="007C03C2" w:rsidP="000C4A07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hyperlink r:id="rId9" w:history="1">
        <w:r w:rsidR="00017A39" w:rsidRPr="002A4CA7">
          <w:rPr>
            <w:rStyle w:val="Hyperlink"/>
            <w:rFonts w:ascii="Times New Roman" w:hAnsi="Times New Roman" w:cs="Times New Roman"/>
            <w:sz w:val="20"/>
            <w:szCs w:val="20"/>
          </w:rPr>
          <w:t>https://scholar.google.com.vn</w:t>
        </w:r>
      </w:hyperlink>
    </w:p>
    <w:p w:rsidR="00963FDC" w:rsidRPr="002A4CA7" w:rsidRDefault="007C03C2" w:rsidP="00982AD0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hyperlink r:id="rId10" w:history="1">
        <w:r w:rsidR="000C4A07" w:rsidRPr="002A4CA7">
          <w:rPr>
            <w:rStyle w:val="Hyperlink"/>
            <w:rFonts w:ascii="Times New Roman" w:hAnsi="Times New Roman" w:cs="Times New Roman"/>
            <w:sz w:val="20"/>
            <w:szCs w:val="20"/>
          </w:rPr>
          <w:t>http://ieeexplore.ieee.org/Xplore/home.jsp</w:t>
        </w:r>
      </w:hyperlink>
    </w:p>
    <w:p w:rsidR="000C4A07" w:rsidRPr="002A4CA7" w:rsidRDefault="000C4A07" w:rsidP="00982AD0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21E38" w:rsidRPr="002A4CA7" w:rsidRDefault="00B21E38" w:rsidP="00B2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Mô hình hệ thống</w:t>
      </w:r>
      <w:r w:rsidR="000C4A07" w:rsidRPr="002A4CA7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0C4A07" w:rsidRPr="002A4CA7" w:rsidRDefault="000C4A07" w:rsidP="000C4A07">
      <w:pPr>
        <w:pStyle w:val="ListParagraph"/>
        <w:spacing w:after="0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Vẽ bằng visio hay phần mềm khác</w:t>
      </w:r>
    </w:p>
    <w:p w:rsidR="00B21E38" w:rsidRPr="002A4CA7" w:rsidRDefault="00835FA4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sz w:val="20"/>
          <w:szCs w:val="20"/>
        </w:rPr>
        <w:t>SV cần phác hoạ mô hình hệ thống, giải thích ý ngh</w:t>
      </w:r>
      <w:r w:rsidR="00CB561D" w:rsidRPr="002A4CA7">
        <w:rPr>
          <w:rFonts w:ascii="Times New Roman" w:hAnsi="Times New Roman" w:cs="Times New Roman"/>
          <w:sz w:val="20"/>
          <w:szCs w:val="20"/>
        </w:rPr>
        <w:t>iã</w:t>
      </w:r>
      <w:r w:rsidRPr="002A4CA7">
        <w:rPr>
          <w:rFonts w:ascii="Times New Roman" w:hAnsi="Times New Roman" w:cs="Times New Roman"/>
          <w:sz w:val="20"/>
          <w:szCs w:val="20"/>
        </w:rPr>
        <w:t xml:space="preserve"> toán học các thông số</w:t>
      </w:r>
      <w:r w:rsidR="007804E0" w:rsidRPr="002A4CA7">
        <w:rPr>
          <w:rFonts w:ascii="Times New Roman" w:hAnsi="Times New Roman" w:cs="Times New Roman"/>
          <w:sz w:val="20"/>
          <w:szCs w:val="20"/>
        </w:rPr>
        <w:t xml:space="preserve"> trong mô hình.</w:t>
      </w:r>
    </w:p>
    <w:p w:rsidR="000C2399" w:rsidRPr="002A4CA7" w:rsidRDefault="000C2399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sz w:val="20"/>
          <w:szCs w:val="20"/>
          <w:lang w:val="en-US"/>
        </w:rPr>
        <w:t>http://homepages.laas.fr/dubuc/Teaching/MODEM_BPSK.pdf</w:t>
      </w:r>
    </w:p>
    <w:p w:rsidR="00245CD6" w:rsidRPr="002A4CA7" w:rsidRDefault="00245CD6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</w:rPr>
      </w:pPr>
    </w:p>
    <w:p w:rsidR="00835FA4" w:rsidRPr="002A4CA7" w:rsidRDefault="00245CD6" w:rsidP="00245CD6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noProof/>
          <w:sz w:val="20"/>
          <w:szCs w:val="20"/>
          <w:lang w:val="en-US"/>
        </w:rPr>
        <w:drawing>
          <wp:inline distT="0" distB="0" distL="0" distR="0" wp14:anchorId="0296C0B7" wp14:editId="6C6BE07A">
            <wp:extent cx="2606266" cy="1585097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06266" cy="1585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5CD6" w:rsidRPr="002A4CA7" w:rsidRDefault="007B4395" w:rsidP="007B4395">
      <w:pPr>
        <w:pStyle w:val="Caption"/>
        <w:jc w:val="center"/>
        <w:rPr>
          <w:rFonts w:ascii="Times New Roman" w:hAnsi="Times New Roman" w:cs="Times New Roman"/>
          <w:b/>
          <w:i w:val="0"/>
          <w:color w:val="auto"/>
          <w:sz w:val="20"/>
          <w:szCs w:val="20"/>
        </w:rPr>
      </w:pP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Hình  </w: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begin"/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instrText xml:space="preserve"> SEQ Hình_ \* ARABIC </w:instrTex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separate"/>
      </w:r>
      <w:r w:rsidR="00982AD0" w:rsidRPr="002A4CA7">
        <w:rPr>
          <w:rFonts w:ascii="Times New Roman" w:hAnsi="Times New Roman" w:cs="Times New Roman"/>
          <w:b/>
          <w:i w:val="0"/>
          <w:noProof/>
          <w:color w:val="auto"/>
          <w:sz w:val="20"/>
          <w:szCs w:val="20"/>
        </w:rPr>
        <w:t>1</w: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end"/>
      </w:r>
      <w:r w:rsidR="0055036A"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: Sơ đồ điều chế và giải điều chế QAM</w:t>
      </w:r>
    </w:p>
    <w:p w:rsidR="00982AD0" w:rsidRPr="002A4CA7" w:rsidRDefault="00982AD0" w:rsidP="00982AD0">
      <w:pPr>
        <w:rPr>
          <w:sz w:val="20"/>
          <w:szCs w:val="20"/>
        </w:rPr>
      </w:pPr>
    </w:p>
    <w:p w:rsidR="00835FA4" w:rsidRPr="002A4CA7" w:rsidRDefault="00982AD0" w:rsidP="00982AD0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noProof/>
          <w:sz w:val="20"/>
          <w:szCs w:val="20"/>
          <w:lang w:val="en-US"/>
        </w:rPr>
        <w:drawing>
          <wp:inline distT="0" distB="0" distL="0" distR="0" wp14:anchorId="018FAAC7" wp14:editId="7F974179">
            <wp:extent cx="3040643" cy="1188823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40643" cy="1188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FDC" w:rsidRPr="002A4CA7" w:rsidRDefault="00982AD0" w:rsidP="00AD72FB">
      <w:pPr>
        <w:pStyle w:val="Caption"/>
        <w:jc w:val="center"/>
        <w:rPr>
          <w:rFonts w:ascii="Times New Roman" w:hAnsi="Times New Roman" w:cs="Times New Roman"/>
          <w:b/>
          <w:i w:val="0"/>
          <w:sz w:val="20"/>
          <w:szCs w:val="20"/>
        </w:rPr>
      </w:pP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Hình  </w: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begin"/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instrText xml:space="preserve"> SEQ Hình_ \* ARABIC </w:instrTex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separate"/>
      </w:r>
      <w:r w:rsidRPr="002A4CA7">
        <w:rPr>
          <w:rFonts w:ascii="Times New Roman" w:hAnsi="Times New Roman" w:cs="Times New Roman"/>
          <w:b/>
          <w:i w:val="0"/>
          <w:noProof/>
          <w:color w:val="auto"/>
          <w:sz w:val="20"/>
          <w:szCs w:val="20"/>
        </w:rPr>
        <w:t>2</w: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end"/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: Mô hình kênh AWGN</w:t>
      </w:r>
    </w:p>
    <w:p w:rsidR="00B21E38" w:rsidRPr="002A4CA7" w:rsidRDefault="00B21E38" w:rsidP="00B2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Phân tích toán học BER/SER</w:t>
      </w:r>
    </w:p>
    <w:p w:rsidR="00B21E38" w:rsidRPr="002A4CA7" w:rsidRDefault="00480E72" w:rsidP="00E001A5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SV cần chứng minh các bước toán học để đưa ra công thức BER/SER cuối cùng.</w:t>
      </w:r>
    </w:p>
    <w:p w:rsidR="00480E72" w:rsidRPr="002A4CA7" w:rsidRDefault="00A80DC7" w:rsidP="00E001A5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Ví dụ tín hiệu đầu vào x(t), truyền qua kênh AWGN, với nhiễu n(t).</w:t>
      </w:r>
      <w:r w:rsidR="00E001A5" w:rsidRPr="002A4CA7">
        <w:rPr>
          <w:rFonts w:ascii="Times New Roman" w:hAnsi="Times New Roman" w:cs="Times New Roman"/>
          <w:sz w:val="20"/>
          <w:szCs w:val="20"/>
        </w:rPr>
        <w:t xml:space="preserve"> (Tham khảo paper và ebook)</w:t>
      </w:r>
    </w:p>
    <w:p w:rsidR="00A80DC7" w:rsidRPr="002A4CA7" w:rsidRDefault="00A80DC7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Tín hiệu thu được:</w:t>
      </w:r>
    </w:p>
    <w:p w:rsidR="00A80DC7" w:rsidRPr="002A4CA7" w:rsidRDefault="00A80DC7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</w:rPr>
      </w:pPr>
    </w:p>
    <w:p w:rsidR="00A80DC7" w:rsidRPr="002A4CA7" w:rsidRDefault="00A80DC7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position w:val="-10"/>
          <w:sz w:val="20"/>
          <w:szCs w:val="20"/>
        </w:rPr>
        <w:object w:dxaOrig="2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19pt" o:ole="">
            <v:imagedata r:id="rId13" o:title=""/>
          </v:shape>
          <o:OLEObject Type="Embed" ProgID="Equation.DSMT4" ShapeID="_x0000_i1025" DrawAspect="Content" ObjectID="_1573501087" r:id="rId14"/>
        </w:object>
      </w:r>
      <w:r w:rsidRPr="002A4CA7">
        <w:rPr>
          <w:rFonts w:ascii="Times New Roman" w:hAnsi="Times New Roman" w:cs="Times New Roman"/>
          <w:sz w:val="20"/>
          <w:szCs w:val="20"/>
        </w:rPr>
        <w:t xml:space="preserve">                               (1)</w:t>
      </w:r>
    </w:p>
    <w:p w:rsidR="00A80DC7" w:rsidRPr="002A4CA7" w:rsidRDefault="00A80DC7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........</w:t>
      </w:r>
    </w:p>
    <w:p w:rsidR="00A80DC7" w:rsidRPr="002A4CA7" w:rsidRDefault="00A80DC7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lastRenderedPageBreak/>
        <w:t>...........................</w:t>
      </w:r>
    </w:p>
    <w:p w:rsidR="00A80DC7" w:rsidRPr="002A4CA7" w:rsidRDefault="00A80DC7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.................................</w:t>
      </w:r>
    </w:p>
    <w:p w:rsidR="00A80DC7" w:rsidRPr="002A4CA7" w:rsidRDefault="00A80DC7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.......................</w:t>
      </w:r>
    </w:p>
    <w:p w:rsidR="00A80DC7" w:rsidRPr="002A4CA7" w:rsidRDefault="00A80DC7" w:rsidP="00D77ED8">
      <w:pPr>
        <w:pStyle w:val="ListParagraph"/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BER của kênh AWGN được cho bởi:</w:t>
      </w:r>
    </w:p>
    <w:p w:rsidR="00A80DC7" w:rsidRPr="002A4CA7" w:rsidRDefault="007D4ACC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position w:val="-12"/>
          <w:sz w:val="20"/>
          <w:szCs w:val="20"/>
        </w:rPr>
        <w:object w:dxaOrig="1300" w:dyaOrig="400">
          <v:shape id="_x0000_i1026" type="#_x0000_t75" style="width:65pt;height:20pt" o:ole="">
            <v:imagedata r:id="rId15" o:title=""/>
          </v:shape>
          <o:OLEObject Type="Embed" ProgID="Equation.DSMT4" ShapeID="_x0000_i1026" DrawAspect="Content" ObjectID="_1573501088" r:id="rId16"/>
        </w:object>
      </w:r>
      <w:r w:rsidRPr="002A4CA7">
        <w:rPr>
          <w:rFonts w:ascii="Times New Roman" w:hAnsi="Times New Roman" w:cs="Times New Roman"/>
          <w:sz w:val="20"/>
          <w:szCs w:val="20"/>
        </w:rPr>
        <w:t xml:space="preserve">                </w:t>
      </w:r>
      <w:r w:rsidR="00D77ED8" w:rsidRPr="002A4CA7">
        <w:rPr>
          <w:rFonts w:ascii="Times New Roman" w:hAnsi="Times New Roman" w:cs="Times New Roman"/>
          <w:sz w:val="20"/>
          <w:szCs w:val="20"/>
        </w:rPr>
        <w:t xml:space="preserve">                              (15</w:t>
      </w:r>
      <w:r w:rsidRPr="002A4CA7">
        <w:rPr>
          <w:rFonts w:ascii="Times New Roman" w:hAnsi="Times New Roman" w:cs="Times New Roman"/>
          <w:sz w:val="20"/>
          <w:szCs w:val="20"/>
        </w:rPr>
        <w:t>)</w:t>
      </w:r>
    </w:p>
    <w:p w:rsidR="007D4ACC" w:rsidRPr="002A4CA7" w:rsidRDefault="007D4ACC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.......................................</w:t>
      </w:r>
    </w:p>
    <w:p w:rsidR="00963FDC" w:rsidRPr="002A4CA7" w:rsidRDefault="00963FDC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</w:rPr>
      </w:pPr>
    </w:p>
    <w:p w:rsidR="00B21E38" w:rsidRPr="002A4CA7" w:rsidRDefault="00B21E38" w:rsidP="00B2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Kết quả mô phỏng</w:t>
      </w:r>
    </w:p>
    <w:p w:rsidR="00D47BED" w:rsidRPr="002A4CA7" w:rsidRDefault="00D47BED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</w:p>
    <w:p w:rsidR="00B21E38" w:rsidRDefault="00A47C3A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sz w:val="20"/>
          <w:szCs w:val="20"/>
        </w:rPr>
        <w:t>Trình bày các tham số mô phỏng.</w:t>
      </w:r>
      <w:r w:rsidR="002A5BD9" w:rsidRPr="002A4CA7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F5EF2" w:rsidRPr="009F5EF2" w:rsidRDefault="00590CD0" w:rsidP="00590CD0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N = 10^6 </w:t>
      </w:r>
      <w:r w:rsidR="009F5EF2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6328F8">
        <w:rPr>
          <w:rFonts w:ascii="Courier New" w:hAnsi="Courier New" w:cs="Courier New"/>
          <w:color w:val="228B22"/>
          <w:sz w:val="20"/>
          <w:szCs w:val="20"/>
        </w:rPr>
        <w:t>% so bit tin hieu</w:t>
      </w:r>
    </w:p>
    <w:p w:rsidR="009F5EF2" w:rsidRPr="009F5EF2" w:rsidRDefault="009F5EF2" w:rsidP="00590CD0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>ip = rand(1,N)&gt;0.5;</w:t>
      </w:r>
      <w:r w:rsidR="006328F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="006328F8">
        <w:rPr>
          <w:rFonts w:ascii="Courier New" w:hAnsi="Courier New" w:cs="Courier New"/>
          <w:color w:val="228B22"/>
          <w:sz w:val="20"/>
          <w:szCs w:val="20"/>
        </w:rPr>
        <w:t xml:space="preserve">%  </w:t>
      </w:r>
      <w:r w:rsidR="006328F8">
        <w:rPr>
          <w:rFonts w:ascii="Courier New" w:hAnsi="Courier New" w:cs="Courier New"/>
          <w:color w:val="228B22"/>
          <w:sz w:val="20"/>
          <w:szCs w:val="20"/>
          <w:lang w:val="en-US"/>
        </w:rPr>
        <w:t>tạo ramdom giá tri</w:t>
      </w:r>
    </w:p>
    <w:p w:rsidR="009F5EF2" w:rsidRPr="009F5EF2" w:rsidRDefault="00590CD0" w:rsidP="00590CD0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>s = 2*ip-1;</w:t>
      </w:r>
      <w:r w:rsidR="006328F8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6328F8">
        <w:rPr>
          <w:rFonts w:ascii="Courier New" w:hAnsi="Courier New" w:cs="Courier New"/>
          <w:color w:val="228B22"/>
          <w:sz w:val="20"/>
          <w:szCs w:val="20"/>
        </w:rPr>
        <w:t xml:space="preserve">%  tao tin hieu BPSK  voi cac bit  0 -&gt; -1; 1 -&gt; 0 </w:t>
      </w:r>
    </w:p>
    <w:p w:rsidR="00590CD0" w:rsidRPr="00590CD0" w:rsidRDefault="00590CD0" w:rsidP="00590CD0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Eb_N0_dB = -3:35; </w:t>
      </w:r>
      <w:r w:rsidR="00592E9B">
        <w:rPr>
          <w:rFonts w:ascii="Courier New" w:hAnsi="Courier New" w:cs="Courier New"/>
          <w:color w:val="228B22"/>
          <w:sz w:val="20"/>
          <w:szCs w:val="20"/>
        </w:rPr>
        <w:t>% tinh mat do  Eb/N0   voi cac gia tri</w:t>
      </w:r>
      <w:r w:rsidR="007910A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trong khoang</w:t>
      </w:r>
    </w:p>
    <w:p w:rsidR="00590CD0" w:rsidRPr="00590CD0" w:rsidRDefault="00590CD0" w:rsidP="009F5EF2">
      <w:pPr>
        <w:pStyle w:val="ListParagraph"/>
        <w:spacing w:after="0"/>
        <w:ind w:left="1125"/>
        <w:rPr>
          <w:rFonts w:ascii="Times New Roman" w:hAnsi="Times New Roman" w:cs="Times New Roman"/>
          <w:sz w:val="20"/>
          <w:szCs w:val="20"/>
          <w:lang w:val="en-US"/>
        </w:rPr>
      </w:pPr>
    </w:p>
    <w:p w:rsidR="00A47C3A" w:rsidRDefault="00A47C3A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sz w:val="20"/>
          <w:szCs w:val="20"/>
        </w:rPr>
        <w:t>Kết quả mô phỏng (hình vẽ).</w:t>
      </w:r>
    </w:p>
    <w:p w:rsidR="00590CD0" w:rsidRPr="00590CD0" w:rsidRDefault="00590CD0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</w:p>
    <w:p w:rsidR="00A47C3A" w:rsidRPr="002A4CA7" w:rsidRDefault="00590CD0" w:rsidP="007B4395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Courier New" w:hAnsi="Courier New" w:cs="Courier New"/>
          <w:noProof/>
          <w:sz w:val="24"/>
          <w:szCs w:val="24"/>
        </w:rPr>
        <w:drawing>
          <wp:inline distT="0" distB="0" distL="0" distR="0" wp14:anchorId="2C7C2962" wp14:editId="324C7243">
            <wp:extent cx="4272455" cy="3444765"/>
            <wp:effectExtent l="0" t="0" r="0" b="3810"/>
            <wp:docPr id="2" name="Picture 1" descr="Fadi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ading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72263" cy="3444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CAE" w:rsidRDefault="00F41CAE" w:rsidP="007B4395">
      <w:pPr>
        <w:pStyle w:val="Caption"/>
        <w:jc w:val="center"/>
        <w:rPr>
          <w:rFonts w:ascii="Times New Roman" w:hAnsi="Times New Roman" w:cs="Times New Roman"/>
          <w:b/>
          <w:i w:val="0"/>
          <w:color w:val="auto"/>
          <w:sz w:val="20"/>
          <w:szCs w:val="20"/>
          <w:lang w:val="en-US"/>
        </w:rPr>
      </w:pPr>
    </w:p>
    <w:p w:rsidR="007B4395" w:rsidRPr="00A2019E" w:rsidRDefault="007B4395" w:rsidP="007B4395">
      <w:pPr>
        <w:pStyle w:val="Caption"/>
        <w:jc w:val="center"/>
        <w:rPr>
          <w:rFonts w:ascii="Times New Roman" w:hAnsi="Times New Roman" w:cs="Times New Roman"/>
          <w:b/>
          <w:i w:val="0"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Hình  </w:t>
      </w:r>
      <w:r w:rsidR="00034D89">
        <w:rPr>
          <w:rFonts w:ascii="Times New Roman" w:hAnsi="Times New Roman" w:cs="Times New Roman"/>
          <w:b/>
          <w:i w:val="0"/>
          <w:color w:val="auto"/>
          <w:sz w:val="20"/>
          <w:szCs w:val="20"/>
          <w:lang w:val="en-US"/>
        </w:rPr>
        <w:t>1</w: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: BER </w:t>
      </w:r>
      <w:r w:rsidR="00A2019E">
        <w:rPr>
          <w:rFonts w:ascii="Times New Roman" w:hAnsi="Times New Roman" w:cs="Times New Roman"/>
          <w:b/>
          <w:i w:val="0"/>
          <w:color w:val="auto"/>
          <w:sz w:val="20"/>
          <w:szCs w:val="20"/>
          <w:lang w:val="en-US"/>
        </w:rPr>
        <w:t>của BPSK trong điều chế Rayleigh channel</w:t>
      </w:r>
    </w:p>
    <w:p w:rsidR="007B4395" w:rsidRPr="002A4CA7" w:rsidRDefault="007B4395" w:rsidP="007B4395">
      <w:pPr>
        <w:rPr>
          <w:sz w:val="20"/>
          <w:szCs w:val="20"/>
        </w:rPr>
      </w:pPr>
    </w:p>
    <w:p w:rsidR="00A47C3A" w:rsidRDefault="00A47C3A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sz w:val="20"/>
          <w:szCs w:val="20"/>
        </w:rPr>
        <w:t>Giải thích cách kết quả</w:t>
      </w:r>
      <w:r w:rsidR="00BE14B9" w:rsidRPr="002A4CA7">
        <w:rPr>
          <w:rFonts w:ascii="Times New Roman" w:hAnsi="Times New Roman" w:cs="Times New Roman"/>
          <w:sz w:val="20"/>
          <w:szCs w:val="20"/>
        </w:rPr>
        <w:t xml:space="preserve"> trong hình.</w:t>
      </w:r>
    </w:p>
    <w:p w:rsidR="00963FDC" w:rsidRPr="002A4CA7" w:rsidRDefault="00963FDC" w:rsidP="0068702D">
      <w:pPr>
        <w:pStyle w:val="ListParagraph"/>
        <w:spacing w:after="0"/>
        <w:ind w:firstLine="720"/>
        <w:rPr>
          <w:rFonts w:ascii="Times New Roman" w:hAnsi="Times New Roman" w:cs="Times New Roman"/>
          <w:sz w:val="20"/>
          <w:szCs w:val="20"/>
        </w:rPr>
      </w:pPr>
    </w:p>
    <w:p w:rsidR="00B21E38" w:rsidRPr="002A4CA7" w:rsidRDefault="00B21E38" w:rsidP="00B2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Kết luận</w:t>
      </w:r>
    </w:p>
    <w:p w:rsidR="00B21E38" w:rsidRPr="002A4CA7" w:rsidRDefault="004C6E33" w:rsidP="004C6E33">
      <w:pPr>
        <w:spacing w:after="0"/>
        <w:ind w:left="720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Trình bày kết luận vấn đề.....</w:t>
      </w:r>
    </w:p>
    <w:p w:rsidR="00945A51" w:rsidRPr="002A4CA7" w:rsidRDefault="00945A51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7A31E3" w:rsidRPr="002A4CA7" w:rsidRDefault="007A31E3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7A31E3" w:rsidRPr="002A4CA7" w:rsidRDefault="007A31E3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7A31E3" w:rsidRPr="002A4CA7" w:rsidRDefault="007A31E3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7A31E3" w:rsidRPr="002A4CA7" w:rsidRDefault="007A31E3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7A31E3" w:rsidRPr="002A4CA7" w:rsidRDefault="007A31E3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945A51" w:rsidRPr="002A4CA7" w:rsidRDefault="00945A51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945A51" w:rsidRPr="002A4CA7" w:rsidRDefault="00945A51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B21E38" w:rsidRPr="002A4CA7" w:rsidRDefault="00B21E38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4F4DC7" w:rsidRPr="002A4CA7" w:rsidRDefault="004F4DC7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B21E38" w:rsidRPr="002A4CA7" w:rsidRDefault="00B21E38" w:rsidP="00B21E3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TÀI LIỆU THAM KHẢO</w:t>
      </w:r>
    </w:p>
    <w:p w:rsidR="008B1B8D" w:rsidRPr="002A4CA7" w:rsidRDefault="008B1B8D" w:rsidP="00B21E3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8B1B8D" w:rsidRPr="002A4CA7" w:rsidRDefault="008B1B8D" w:rsidP="00B21E3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31159A" w:rsidRPr="002A4CA7" w:rsidRDefault="008B1B8D" w:rsidP="00945A51">
      <w:pPr>
        <w:pStyle w:val="EndNoteBibliography"/>
        <w:spacing w:after="0" w:line="276" w:lineRule="auto"/>
        <w:ind w:left="720" w:hanging="720"/>
        <w:jc w:val="both"/>
        <w:rPr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fldChar w:fldCharType="begin"/>
      </w:r>
      <w:r w:rsidRPr="002A4CA7">
        <w:rPr>
          <w:rFonts w:ascii="Times New Roman" w:hAnsi="Times New Roman" w:cs="Times New Roman"/>
          <w:b/>
          <w:sz w:val="20"/>
          <w:szCs w:val="20"/>
        </w:rPr>
        <w:instrText xml:space="preserve"> ADDIN EN.REFLIST </w:instrText>
      </w:r>
      <w:r w:rsidRPr="002A4CA7">
        <w:rPr>
          <w:rFonts w:ascii="Times New Roman" w:hAnsi="Times New Roman" w:cs="Times New Roman"/>
          <w:b/>
          <w:sz w:val="20"/>
          <w:szCs w:val="20"/>
        </w:rPr>
        <w:fldChar w:fldCharType="separate"/>
      </w:r>
      <w:bookmarkStart w:id="0" w:name="_ENREF_1"/>
      <w:r w:rsidR="0031159A" w:rsidRPr="002A4CA7">
        <w:rPr>
          <w:sz w:val="20"/>
          <w:szCs w:val="20"/>
        </w:rPr>
        <w:t>[1]</w:t>
      </w:r>
      <w:r w:rsidR="0031159A" w:rsidRPr="002A4CA7">
        <w:rPr>
          <w:sz w:val="20"/>
          <w:szCs w:val="20"/>
        </w:rPr>
        <w:tab/>
        <w:t xml:space="preserve">M. Ju and I.-M. Kim, "Error performance analysis of BPSK modulation in physical-layer network-coded bidirectional relay networks," </w:t>
      </w:r>
      <w:r w:rsidR="0031159A" w:rsidRPr="002A4CA7">
        <w:rPr>
          <w:i/>
          <w:sz w:val="20"/>
          <w:szCs w:val="20"/>
        </w:rPr>
        <w:t xml:space="preserve">IEEE transactions on Communications, </w:t>
      </w:r>
      <w:r w:rsidR="0031159A" w:rsidRPr="002A4CA7">
        <w:rPr>
          <w:sz w:val="20"/>
          <w:szCs w:val="20"/>
        </w:rPr>
        <w:t>vol. 58, pp. 2770-2775, 2010.</w:t>
      </w:r>
      <w:bookmarkEnd w:id="0"/>
    </w:p>
    <w:p w:rsidR="0031159A" w:rsidRPr="002A4CA7" w:rsidRDefault="0031159A" w:rsidP="00945A51">
      <w:pPr>
        <w:pStyle w:val="EndNoteBibliography"/>
        <w:spacing w:after="0" w:line="276" w:lineRule="auto"/>
        <w:ind w:left="720" w:hanging="720"/>
        <w:jc w:val="both"/>
        <w:rPr>
          <w:sz w:val="20"/>
          <w:szCs w:val="20"/>
        </w:rPr>
      </w:pPr>
      <w:bookmarkStart w:id="1" w:name="_ENREF_2"/>
      <w:r w:rsidRPr="002A4CA7">
        <w:rPr>
          <w:sz w:val="20"/>
          <w:szCs w:val="20"/>
        </w:rPr>
        <w:t>[2]</w:t>
      </w:r>
      <w:r w:rsidRPr="002A4CA7">
        <w:rPr>
          <w:sz w:val="20"/>
          <w:szCs w:val="20"/>
        </w:rPr>
        <w:tab/>
        <w:t xml:space="preserve">M. Divya, "Bit error rate performance of bpsk modulation and ofdm-bpsk with rayleigh multipath channel," </w:t>
      </w:r>
      <w:r w:rsidRPr="002A4CA7">
        <w:rPr>
          <w:i/>
          <w:sz w:val="20"/>
          <w:szCs w:val="20"/>
        </w:rPr>
        <w:t xml:space="preserve">IJEAT, April, </w:t>
      </w:r>
      <w:r w:rsidRPr="002A4CA7">
        <w:rPr>
          <w:sz w:val="20"/>
          <w:szCs w:val="20"/>
        </w:rPr>
        <w:t>2013.</w:t>
      </w:r>
      <w:bookmarkEnd w:id="1"/>
    </w:p>
    <w:p w:rsidR="0031159A" w:rsidRPr="002A4CA7" w:rsidRDefault="0031159A" w:rsidP="00945A51">
      <w:pPr>
        <w:pStyle w:val="EndNoteBibliography"/>
        <w:spacing w:after="0" w:line="276" w:lineRule="auto"/>
        <w:ind w:left="720" w:hanging="720"/>
        <w:jc w:val="both"/>
        <w:rPr>
          <w:sz w:val="20"/>
          <w:szCs w:val="20"/>
        </w:rPr>
      </w:pPr>
      <w:bookmarkStart w:id="2" w:name="_ENREF_3"/>
      <w:r w:rsidRPr="002A4CA7">
        <w:rPr>
          <w:sz w:val="20"/>
          <w:szCs w:val="20"/>
        </w:rPr>
        <w:t>[3]</w:t>
      </w:r>
      <w:r w:rsidRPr="002A4CA7">
        <w:rPr>
          <w:sz w:val="20"/>
          <w:szCs w:val="20"/>
        </w:rPr>
        <w:tab/>
        <w:t xml:space="preserve">S. Trivedi, M. S. Raeen, and S. S. Pawar, "BER analysis of MIMO-OFDM system using BPSK modulation scheme," </w:t>
      </w:r>
      <w:r w:rsidRPr="002A4CA7">
        <w:rPr>
          <w:i/>
          <w:sz w:val="20"/>
          <w:szCs w:val="20"/>
        </w:rPr>
        <w:t xml:space="preserve">channels, </w:t>
      </w:r>
      <w:r w:rsidRPr="002A4CA7">
        <w:rPr>
          <w:sz w:val="20"/>
          <w:szCs w:val="20"/>
        </w:rPr>
        <w:t>vol. 7, p. 9, 2012.</w:t>
      </w:r>
      <w:bookmarkEnd w:id="2"/>
    </w:p>
    <w:p w:rsidR="0031159A" w:rsidRPr="002A4CA7" w:rsidRDefault="0031159A" w:rsidP="00945A51">
      <w:pPr>
        <w:pStyle w:val="EndNoteBibliography"/>
        <w:spacing w:line="276" w:lineRule="auto"/>
        <w:ind w:left="720" w:hanging="720"/>
        <w:jc w:val="both"/>
        <w:rPr>
          <w:sz w:val="20"/>
          <w:szCs w:val="20"/>
        </w:rPr>
      </w:pPr>
      <w:bookmarkStart w:id="3" w:name="_ENREF_4"/>
      <w:r w:rsidRPr="002A4CA7">
        <w:rPr>
          <w:sz w:val="20"/>
          <w:szCs w:val="20"/>
        </w:rPr>
        <w:t>[4]</w:t>
      </w:r>
      <w:r w:rsidRPr="002A4CA7">
        <w:rPr>
          <w:sz w:val="20"/>
          <w:szCs w:val="20"/>
        </w:rPr>
        <w:tab/>
        <w:t xml:space="preserve">A. S. Babu and D. K. S. Rao, "Evaluation of BER for AWGN, Rayleigh and Rician fading channels under various modulation schemes," </w:t>
      </w:r>
      <w:r w:rsidRPr="002A4CA7">
        <w:rPr>
          <w:i/>
          <w:sz w:val="20"/>
          <w:szCs w:val="20"/>
        </w:rPr>
        <w:t xml:space="preserve">International Journal of Computer Applications, </w:t>
      </w:r>
      <w:r w:rsidRPr="002A4CA7">
        <w:rPr>
          <w:sz w:val="20"/>
          <w:szCs w:val="20"/>
        </w:rPr>
        <w:t>vol. 26, 2011.</w:t>
      </w:r>
      <w:bookmarkEnd w:id="3"/>
    </w:p>
    <w:p w:rsidR="00B21E38" w:rsidRPr="002A4CA7" w:rsidRDefault="008B1B8D" w:rsidP="00B21E3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fldChar w:fldCharType="end"/>
      </w:r>
    </w:p>
    <w:p w:rsidR="007A31E3" w:rsidRPr="002A4CA7" w:rsidRDefault="007A31E3" w:rsidP="00B21E3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Phần Phụ lục</w:t>
      </w:r>
      <w:r w:rsidR="00F4261F" w:rsidRPr="002A4CA7">
        <w:rPr>
          <w:rFonts w:ascii="Times New Roman" w:hAnsi="Times New Roman" w:cs="Times New Roman"/>
          <w:b/>
          <w:sz w:val="20"/>
          <w:szCs w:val="20"/>
        </w:rPr>
        <w:t xml:space="preserve"> (Code Matlab)</w:t>
      </w:r>
    </w:p>
    <w:p w:rsidR="007A31E3" w:rsidRPr="002A4CA7" w:rsidRDefault="007A31E3" w:rsidP="00B21E3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:rsidR="008C55EE" w:rsidRPr="002A4CA7" w:rsidRDefault="008C55EE" w:rsidP="008C55EE">
      <w:pPr>
        <w:spacing w:after="0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b/>
          <w:sz w:val="20"/>
          <w:szCs w:val="20"/>
          <w:lang w:val="en-US"/>
        </w:rPr>
        <w:t xml:space="preserve"> Code mô phỏng BPSK</w:t>
      </w:r>
      <w:r w:rsidR="002A4CA7">
        <w:rPr>
          <w:rFonts w:ascii="Times New Roman" w:hAnsi="Times New Roman" w:cs="Times New Roman"/>
          <w:b/>
          <w:sz w:val="20"/>
          <w:szCs w:val="20"/>
          <w:lang w:val="en-US"/>
        </w:rPr>
        <w:t xml:space="preserve"> theo </w:t>
      </w:r>
      <w:r w:rsidR="00592E9B">
        <w:rPr>
          <w:rFonts w:ascii="Helvetica" w:hAnsi="Helvetica"/>
          <w:color w:val="4B4F56"/>
          <w:sz w:val="18"/>
          <w:szCs w:val="18"/>
          <w:shd w:val="clear" w:color="auto" w:fill="F1F0F0"/>
        </w:rPr>
        <w:t>Rayleigh fading</w:t>
      </w:r>
      <w:r w:rsidR="00592E9B">
        <w:rPr>
          <w:rFonts w:ascii="Helvetica" w:hAnsi="Helvetica"/>
          <w:color w:val="4B4F56"/>
          <w:sz w:val="18"/>
          <w:szCs w:val="18"/>
          <w:shd w:val="clear" w:color="auto" w:fill="F1F0F0"/>
          <w:lang w:val="en-US"/>
        </w:rPr>
        <w:t xml:space="preserve">  </w:t>
      </w:r>
      <w:r w:rsidR="002A4CA7">
        <w:rPr>
          <w:rFonts w:ascii="Times New Roman" w:hAnsi="Times New Roman" w:cs="Times New Roman"/>
          <w:b/>
          <w:sz w:val="20"/>
          <w:szCs w:val="20"/>
          <w:lang w:val="en-US"/>
        </w:rPr>
        <w:t>và WAGN</w:t>
      </w:r>
    </w:p>
    <w:p w:rsidR="00592E9B" w:rsidRDefault="00592E9B" w:rsidP="002A4C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Function BPSK_Lythuyet_mophong(N,ip,s,Eb_N0_dB)</w:t>
      </w:r>
    </w:p>
    <w:p w:rsidR="002A4CA7" w:rsidRPr="002A4CA7" w:rsidRDefault="002A4CA7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FF"/>
          <w:sz w:val="20"/>
          <w:szCs w:val="20"/>
        </w:rPr>
        <w:t>for</w:t>
      </w: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ii = 1:length(Eb_N0_dB)  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n = 1/sqrt(2)*[randn(1,N) + j*randn(1,N)];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 xml:space="preserve">% white gaussian noise, 0dB variance 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h = 1/sqrt(2)*[randn(1,N) + j*randn(1,N)];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>% Rayleigh channel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  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     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>% Channel and noise Noise addition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y = h.*s + 10^(-Eb_N0_dB(ii)/20)*n; 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 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>% equalization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yHat = y./h;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>% receiver - hard decision decoding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ipHat = real(yHat)&gt;0;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>% counting the errors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nErr(ii) = size(find([ip- ipHat]),2);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2A4CA7" w:rsidRPr="002A4CA7" w:rsidRDefault="002A4CA7" w:rsidP="002A4C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2A4CA7" w:rsidRPr="002A4CA7" w:rsidRDefault="002A4CA7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simBer = nErr/N;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>% simulated ber</w:t>
      </w:r>
    </w:p>
    <w:p w:rsidR="002A4CA7" w:rsidRPr="00837DEA" w:rsidRDefault="002A4CA7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  <w:lang w:val="en-US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theoryBerAWGN = 0.5*erfc(sqrt(10.^(Eb_N0_dB/10)));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r w:rsidR="00837DEA">
        <w:rPr>
          <w:rFonts w:ascii="Courier New" w:hAnsi="Courier New" w:cs="Courier New"/>
          <w:color w:val="228B22"/>
          <w:sz w:val="20"/>
          <w:szCs w:val="20"/>
          <w:lang w:val="en-US"/>
        </w:rPr>
        <w:t>tạo BER</w:t>
      </w:r>
    </w:p>
    <w:p w:rsidR="002A4CA7" w:rsidRPr="002A4CA7" w:rsidRDefault="002A4CA7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EbN0Lin = 10.^(Eb_N0_dB/10);</w:t>
      </w:r>
    </w:p>
    <w:p w:rsidR="002A4CA7" w:rsidRDefault="002A4CA7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theoryBer = 0.5.*(1-sqrt(EbN0Lin./(EbN0Lin+1)));</w:t>
      </w:r>
    </w:p>
    <w:p w:rsidR="00D1530F" w:rsidRPr="00D1530F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semilogy(Eb_N0_dB,theoryBerAWGN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cd-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LineWidth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2);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hold 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on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semilogy(Eb_N0_dB,theoryBer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bp-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LineWidth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2);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semilogy(Eb_N0_dB,simBer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mx-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LineWidth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2);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axis([-3 35 10^-5 0.5])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grid 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on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legend(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AWGN-Theory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Rayleigh-Theory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Rayleigh-Simulation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Eb/No, dB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Bit Error Rate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BER for BPSK modulation in Rayleigh channel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1530F" w:rsidRPr="00D1530F" w:rsidRDefault="00D1530F" w:rsidP="002A4C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2A4CA7" w:rsidRPr="002A4CA7" w:rsidRDefault="002A4CA7" w:rsidP="002A4C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2A4CA7" w:rsidRDefault="002A4CA7" w:rsidP="002A4C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  <w:r w:rsidRPr="002A4CA7"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r w:rsidR="0039771E">
        <w:rPr>
          <w:rFonts w:ascii="Courier New" w:hAnsi="Courier New" w:cs="Courier New"/>
          <w:color w:val="228B22"/>
          <w:sz w:val="20"/>
          <w:szCs w:val="20"/>
          <w:lang w:val="en-US"/>
        </w:rPr>
        <w:t>phần vẽ đồ thị</w:t>
      </w:r>
      <w:bookmarkStart w:id="4" w:name="_GoBack"/>
      <w:bookmarkEnd w:id="4"/>
    </w:p>
    <w:p w:rsidR="00592E9B" w:rsidRPr="0039771E" w:rsidRDefault="00592E9B" w:rsidP="002A4C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92E9B" w:rsidRPr="00592E9B" w:rsidRDefault="00592E9B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  <w:lang w:val="en-US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N = 10^6 </w:t>
      </w:r>
    </w:p>
    <w:p w:rsidR="00592E9B" w:rsidRPr="002A4CA7" w:rsidRDefault="00592E9B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ip = rand(1,N)&gt;0.5; </w:t>
      </w:r>
    </w:p>
    <w:p w:rsidR="00592E9B" w:rsidRPr="00D1530F" w:rsidRDefault="00592E9B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  <w:lang w:val="en-US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s = 2*ip-1;     </w:t>
      </w:r>
    </w:p>
    <w:p w:rsidR="00592E9B" w:rsidRPr="002A4CA7" w:rsidRDefault="00592E9B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Eb_N0_dB = [-3:35];     </w:t>
      </w:r>
    </w:p>
    <w:p w:rsidR="00D1530F" w:rsidRDefault="00D1530F" w:rsidP="00D153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Function BPSK_Lythuyet_mophong(N,ip,s,Eb_N0_dB)</w:t>
      </w:r>
    </w:p>
    <w:p w:rsidR="008C55EE" w:rsidRPr="002A4CA7" w:rsidRDefault="008C55EE" w:rsidP="008C55EE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  <w:lang w:val="en-US"/>
        </w:rPr>
      </w:pPr>
    </w:p>
    <w:p w:rsidR="008C55EE" w:rsidRPr="002A4CA7" w:rsidRDefault="008C55EE" w:rsidP="008C55EE">
      <w:pPr>
        <w:spacing w:after="0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:rsidR="00D47BED" w:rsidRPr="002A4CA7" w:rsidRDefault="00D47BED" w:rsidP="007A31E3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sectPr w:rsidR="00D47BED" w:rsidRPr="002A4CA7" w:rsidSect="00DD11E1">
      <w:headerReference w:type="default" r:id="rId18"/>
      <w:footerReference w:type="default" r:id="rId19"/>
      <w:pgSz w:w="11906" w:h="16838" w:code="9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03C2" w:rsidRDefault="007C03C2" w:rsidP="00DD11E1">
      <w:pPr>
        <w:spacing w:after="0" w:line="240" w:lineRule="auto"/>
      </w:pPr>
      <w:r>
        <w:separator/>
      </w:r>
    </w:p>
  </w:endnote>
  <w:endnote w:type="continuationSeparator" w:id="0">
    <w:p w:rsidR="007C03C2" w:rsidRDefault="007C03C2" w:rsidP="00DD11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35478442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DD11E1" w:rsidRDefault="00DD11E1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347C6" w:rsidRPr="005347C6">
          <w:rPr>
            <w:b/>
            <w:bCs/>
            <w:noProof/>
          </w:rPr>
          <w:t>4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DD11E1" w:rsidRDefault="00DD11E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03C2" w:rsidRDefault="007C03C2" w:rsidP="00DD11E1">
      <w:pPr>
        <w:spacing w:after="0" w:line="240" w:lineRule="auto"/>
      </w:pPr>
      <w:r>
        <w:separator/>
      </w:r>
    </w:p>
  </w:footnote>
  <w:footnote w:type="continuationSeparator" w:id="0">
    <w:p w:rsidR="007C03C2" w:rsidRDefault="007C03C2" w:rsidP="00DD11E1">
      <w:pPr>
        <w:spacing w:after="0" w:line="240" w:lineRule="auto"/>
      </w:pPr>
      <w:r>
        <w:continuationSeparator/>
      </w:r>
    </w:p>
  </w:footnote>
  <w:footnote w:id="1">
    <w:p w:rsidR="00B21E38" w:rsidRPr="00B21E38" w:rsidRDefault="00B21E38">
      <w:pPr>
        <w:pStyle w:val="FootnoteText"/>
        <w:rPr>
          <w:rFonts w:ascii="Times New Roman" w:hAnsi="Times New Roman" w:cs="Times New Roman"/>
          <w:sz w:val="16"/>
          <w:szCs w:val="16"/>
        </w:rPr>
      </w:pPr>
      <w:r w:rsidRPr="00B21E38">
        <w:rPr>
          <w:rStyle w:val="FootnoteReference"/>
          <w:rFonts w:ascii="Times New Roman" w:hAnsi="Times New Roman" w:cs="Times New Roman"/>
          <w:sz w:val="16"/>
          <w:szCs w:val="16"/>
        </w:rPr>
        <w:footnoteRef/>
      </w:r>
      <w:r w:rsidRPr="00B21E38">
        <w:rPr>
          <w:rFonts w:ascii="Times New Roman" w:hAnsi="Times New Roman" w:cs="Times New Roman"/>
          <w:sz w:val="16"/>
          <w:szCs w:val="16"/>
        </w:rPr>
        <w:t xml:space="preserve"> MSSV: 1234</w:t>
      </w:r>
    </w:p>
  </w:footnote>
  <w:footnote w:id="2">
    <w:p w:rsidR="00B21E38" w:rsidRPr="00B21E38" w:rsidRDefault="00B21E38">
      <w:pPr>
        <w:pStyle w:val="FootnoteText"/>
        <w:rPr>
          <w:rFonts w:ascii="Times New Roman" w:hAnsi="Times New Roman" w:cs="Times New Roman"/>
          <w:sz w:val="16"/>
          <w:szCs w:val="16"/>
        </w:rPr>
      </w:pPr>
      <w:r w:rsidRPr="00B21E38">
        <w:rPr>
          <w:rStyle w:val="FootnoteReference"/>
          <w:rFonts w:ascii="Times New Roman" w:hAnsi="Times New Roman" w:cs="Times New Roman"/>
          <w:sz w:val="16"/>
          <w:szCs w:val="16"/>
        </w:rPr>
        <w:footnoteRef/>
      </w:r>
      <w:r w:rsidRPr="00B21E38">
        <w:rPr>
          <w:rFonts w:ascii="Times New Roman" w:hAnsi="Times New Roman" w:cs="Times New Roman"/>
          <w:sz w:val="16"/>
          <w:szCs w:val="16"/>
        </w:rPr>
        <w:t xml:space="preserve"> MSSV: 18000</w:t>
      </w:r>
    </w:p>
  </w:footnote>
  <w:footnote w:id="3">
    <w:p w:rsidR="00B21E38" w:rsidRPr="00B21E38" w:rsidRDefault="00B21E38">
      <w:pPr>
        <w:pStyle w:val="FootnoteText"/>
        <w:rPr>
          <w:rFonts w:ascii="Times New Roman" w:hAnsi="Times New Roman" w:cs="Times New Roman"/>
          <w:sz w:val="16"/>
          <w:szCs w:val="16"/>
        </w:rPr>
      </w:pPr>
      <w:r w:rsidRPr="00B21E38">
        <w:rPr>
          <w:rStyle w:val="FootnoteReference"/>
          <w:rFonts w:ascii="Times New Roman" w:hAnsi="Times New Roman" w:cs="Times New Roman"/>
          <w:sz w:val="16"/>
          <w:szCs w:val="16"/>
        </w:rPr>
        <w:footnoteRef/>
      </w:r>
      <w:r w:rsidRPr="00B21E38">
        <w:rPr>
          <w:rFonts w:ascii="Times New Roman" w:hAnsi="Times New Roman" w:cs="Times New Roman"/>
          <w:sz w:val="16"/>
          <w:szCs w:val="16"/>
        </w:rPr>
        <w:t xml:space="preserve"> MSSV: </w:t>
      </w:r>
      <w:r>
        <w:rPr>
          <w:rFonts w:ascii="Times New Roman" w:hAnsi="Times New Roman" w:cs="Times New Roman"/>
          <w:sz w:val="16"/>
          <w:szCs w:val="16"/>
        </w:rPr>
        <w:t>1567899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11E1" w:rsidRDefault="00DD11E1">
    <w:pPr>
      <w:pStyle w:val="Header"/>
    </w:pPr>
    <w:r>
      <w:rPr>
        <w:noProof/>
        <w:lang w:val="en-US"/>
      </w:rPr>
      <mc:AlternateContent>
        <mc:Choice Requires="wps">
          <w:drawing>
            <wp:anchor distT="0" distB="0" distL="118745" distR="118745" simplePos="0" relativeHeight="251659264" behindDoc="1" locked="0" layoutInCell="1" allowOverlap="0">
              <wp:simplePos x="0" y="0"/>
              <wp:positionH relativeFrom="margin">
                <wp:align>center</wp:align>
              </wp:positionH>
              <mc:AlternateContent>
                <mc:Choice Requires="wp14">
                  <wp:positionV relativeFrom="page">
                    <wp14:pctPosVOffset>4500</wp14:pctPosVOffset>
                  </wp:positionV>
                </mc:Choice>
                <mc:Fallback>
                  <wp:positionV relativeFrom="page">
                    <wp:posOffset>480695</wp:posOffset>
                  </wp:positionV>
                </mc:Fallback>
              </mc:AlternateContent>
              <wp:extent cx="5950039" cy="270457"/>
              <wp:effectExtent l="0" t="0" r="0" b="7620"/>
              <wp:wrapSquare wrapText="bothSides"/>
              <wp:docPr id="197" name="Rectangle 1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50039" cy="27045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sdt>
                          <w:sdtPr>
                            <w:rPr>
                              <w:caps/>
                              <w:color w:val="FFFFFF" w:themeColor="background1"/>
                            </w:rPr>
                            <w:alias w:val="Title"/>
                            <w:tag w:val=""/>
                            <w:id w:val="1189017394"/>
                            <w:showingPlcHdr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p w:rsidR="00DD11E1" w:rsidRDefault="00DD11E1">
                              <w:pPr>
                                <w:pStyle w:val="Header"/>
                                <w:jc w:val="center"/>
                                <w:rPr>
                                  <w:caps/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aps/>
                                  <w:color w:val="FFFFFF" w:themeColor="background1"/>
                                </w:rP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2700</wp14:pctHeight>
              </wp14:sizeRelV>
            </wp:anchor>
          </w:drawing>
        </mc:Choice>
        <mc:Fallback>
          <w:pict>
            <v:rect id="Rectangle 197" o:spid="_x0000_s1026" style="position:absolute;margin-left:0;margin-top:0;width:468.5pt;height:21.3pt;z-index:-251657216;visibility:visible;mso-wrap-style:square;mso-width-percent:1000;mso-height-percent:27;mso-top-percent:45;mso-wrap-distance-left:9.35pt;mso-wrap-distance-top:0;mso-wrap-distance-right:9.35pt;mso-wrap-distance-bottom:0;mso-position-horizontal:center;mso-position-horizontal-relative:margin;mso-position-vertical-relative:page;mso-width-percent:1000;mso-height-percent:27;mso-top-percent:45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" o:allowoverlap="f" fillcolor="#5b9bd5 [3204]" stroked="f" strokeweight="1pt">
              <v:textbox style="mso-fit-shape-to-text:t">
                <w:txbxContent>
                  <w:sdt>
                    <w:sdtPr>
                      <w:rPr>
                        <w:caps/>
                        <w:color w:val="FFFFFF" w:themeColor="background1"/>
                      </w:rPr>
                      <w:alias w:val="Title"/>
                      <w:tag w:val=""/>
                      <w:id w:val="1189017394"/>
                      <w:showingPlcHdr/>
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<w:text/>
                    </w:sdtPr>
                    <w:sdtEndPr/>
                    <w:sdtContent>
                      <w:p w:rsidR="00DD11E1" w:rsidRDefault="00DD11E1">
                        <w:pPr>
                          <w:pStyle w:val="Header"/>
                          <w:jc w:val="center"/>
                          <w:rPr>
                            <w:caps/>
                            <w:color w:val="FFFFFF" w:themeColor="background1"/>
                          </w:rPr>
                        </w:pPr>
                        <w:r>
                          <w:rPr>
                            <w:caps/>
                            <w:color w:val="FFFFFF" w:themeColor="background1"/>
                          </w:rPr>
                          <w:t>[Document title]</w:t>
                        </w:r>
                      </w:p>
                    </w:sdtContent>
                  </w:sdt>
                </w:txbxContent>
              </v:textbox>
              <w10:wrap type="square" anchorx="margin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4EB2706"/>
    <w:multiLevelType w:val="hybridMultilevel"/>
    <w:tmpl w:val="54303E22"/>
    <w:lvl w:ilvl="0" w:tplc="31723660">
      <w:numFmt w:val="bullet"/>
      <w:lvlText w:val="-"/>
      <w:lvlJc w:val="left"/>
      <w:pPr>
        <w:ind w:left="112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1">
    <w:nsid w:val="7A7660DE"/>
    <w:multiLevelType w:val="hybridMultilevel"/>
    <w:tmpl w:val="ED2E91D2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EEE&lt;/Style&gt;&lt;LeftDelim&gt;{&lt;/LeftDelim&gt;&lt;RightDelim&gt;}&lt;/RightDelim&gt;&lt;FontName&gt;Arial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txxvxrrd1zsv93ex5ebpddz90przt9t09ztt&quot;&gt;My EndNote Library Copy&lt;record-ids&gt;&lt;item&gt;443&lt;/item&gt;&lt;item&gt;444&lt;/item&gt;&lt;item&gt;445&lt;/item&gt;&lt;item&gt;446&lt;/item&gt;&lt;/record-ids&gt;&lt;/item&gt;&lt;/Libraries&gt;"/>
  </w:docVars>
  <w:rsids>
    <w:rsidRoot w:val="00DD11E1"/>
    <w:rsid w:val="00000338"/>
    <w:rsid w:val="00000E11"/>
    <w:rsid w:val="00001328"/>
    <w:rsid w:val="00001A6E"/>
    <w:rsid w:val="00001B4A"/>
    <w:rsid w:val="00001FE2"/>
    <w:rsid w:val="000020DF"/>
    <w:rsid w:val="00002E87"/>
    <w:rsid w:val="00002F3D"/>
    <w:rsid w:val="000030EE"/>
    <w:rsid w:val="000033A7"/>
    <w:rsid w:val="000034A0"/>
    <w:rsid w:val="00003638"/>
    <w:rsid w:val="00005655"/>
    <w:rsid w:val="000065AE"/>
    <w:rsid w:val="00006917"/>
    <w:rsid w:val="00007137"/>
    <w:rsid w:val="0000786E"/>
    <w:rsid w:val="00010355"/>
    <w:rsid w:val="000110C0"/>
    <w:rsid w:val="00011742"/>
    <w:rsid w:val="000117C3"/>
    <w:rsid w:val="000117EA"/>
    <w:rsid w:val="000119EE"/>
    <w:rsid w:val="000123D6"/>
    <w:rsid w:val="00012568"/>
    <w:rsid w:val="00012625"/>
    <w:rsid w:val="0001358E"/>
    <w:rsid w:val="0001454C"/>
    <w:rsid w:val="0001457F"/>
    <w:rsid w:val="000146DE"/>
    <w:rsid w:val="00015094"/>
    <w:rsid w:val="000152DA"/>
    <w:rsid w:val="00015AC9"/>
    <w:rsid w:val="00015FC4"/>
    <w:rsid w:val="00016567"/>
    <w:rsid w:val="00016995"/>
    <w:rsid w:val="0001741A"/>
    <w:rsid w:val="00017858"/>
    <w:rsid w:val="000179EC"/>
    <w:rsid w:val="00017A39"/>
    <w:rsid w:val="00017C8C"/>
    <w:rsid w:val="000201FA"/>
    <w:rsid w:val="00020490"/>
    <w:rsid w:val="000209F2"/>
    <w:rsid w:val="00020E45"/>
    <w:rsid w:val="000216E3"/>
    <w:rsid w:val="00022206"/>
    <w:rsid w:val="000222D7"/>
    <w:rsid w:val="00023197"/>
    <w:rsid w:val="0002349F"/>
    <w:rsid w:val="00023814"/>
    <w:rsid w:val="00023B6E"/>
    <w:rsid w:val="00023DC9"/>
    <w:rsid w:val="000240AA"/>
    <w:rsid w:val="000240EB"/>
    <w:rsid w:val="0002458F"/>
    <w:rsid w:val="00024A4B"/>
    <w:rsid w:val="0002624E"/>
    <w:rsid w:val="000263FB"/>
    <w:rsid w:val="00027E62"/>
    <w:rsid w:val="00027F38"/>
    <w:rsid w:val="00030157"/>
    <w:rsid w:val="00030A6B"/>
    <w:rsid w:val="00030DF8"/>
    <w:rsid w:val="0003109E"/>
    <w:rsid w:val="000311DA"/>
    <w:rsid w:val="00031569"/>
    <w:rsid w:val="00031ADD"/>
    <w:rsid w:val="00031F0D"/>
    <w:rsid w:val="00032311"/>
    <w:rsid w:val="00032CE8"/>
    <w:rsid w:val="00032DD1"/>
    <w:rsid w:val="00032DF0"/>
    <w:rsid w:val="00032E1E"/>
    <w:rsid w:val="0003334B"/>
    <w:rsid w:val="00033A6B"/>
    <w:rsid w:val="0003428F"/>
    <w:rsid w:val="0003443A"/>
    <w:rsid w:val="000349DF"/>
    <w:rsid w:val="00034A22"/>
    <w:rsid w:val="00034D89"/>
    <w:rsid w:val="00035113"/>
    <w:rsid w:val="000351D1"/>
    <w:rsid w:val="00035896"/>
    <w:rsid w:val="00037502"/>
    <w:rsid w:val="00037EA9"/>
    <w:rsid w:val="00040246"/>
    <w:rsid w:val="00040C2B"/>
    <w:rsid w:val="00041090"/>
    <w:rsid w:val="0004168B"/>
    <w:rsid w:val="00041927"/>
    <w:rsid w:val="00041B53"/>
    <w:rsid w:val="00041E84"/>
    <w:rsid w:val="00042BD6"/>
    <w:rsid w:val="00043039"/>
    <w:rsid w:val="000430E8"/>
    <w:rsid w:val="000431B6"/>
    <w:rsid w:val="00043642"/>
    <w:rsid w:val="000469F4"/>
    <w:rsid w:val="00046D96"/>
    <w:rsid w:val="000475DA"/>
    <w:rsid w:val="00047A9A"/>
    <w:rsid w:val="00047EFC"/>
    <w:rsid w:val="000508A4"/>
    <w:rsid w:val="00051D96"/>
    <w:rsid w:val="00052060"/>
    <w:rsid w:val="00052A33"/>
    <w:rsid w:val="00052DF7"/>
    <w:rsid w:val="00052E22"/>
    <w:rsid w:val="0005310A"/>
    <w:rsid w:val="0005314A"/>
    <w:rsid w:val="0005322A"/>
    <w:rsid w:val="000533B4"/>
    <w:rsid w:val="00053BD6"/>
    <w:rsid w:val="000540DD"/>
    <w:rsid w:val="00054E24"/>
    <w:rsid w:val="00054E5A"/>
    <w:rsid w:val="00054FE1"/>
    <w:rsid w:val="000553EA"/>
    <w:rsid w:val="00055794"/>
    <w:rsid w:val="00055E16"/>
    <w:rsid w:val="00055E94"/>
    <w:rsid w:val="000569BD"/>
    <w:rsid w:val="00057A73"/>
    <w:rsid w:val="000602B7"/>
    <w:rsid w:val="000608A6"/>
    <w:rsid w:val="0006132A"/>
    <w:rsid w:val="00061824"/>
    <w:rsid w:val="00061E5E"/>
    <w:rsid w:val="00062591"/>
    <w:rsid w:val="00062604"/>
    <w:rsid w:val="00062D73"/>
    <w:rsid w:val="00062EBF"/>
    <w:rsid w:val="000637C8"/>
    <w:rsid w:val="0006428C"/>
    <w:rsid w:val="00064A87"/>
    <w:rsid w:val="00064CB6"/>
    <w:rsid w:val="000660D9"/>
    <w:rsid w:val="00066672"/>
    <w:rsid w:val="00070FE4"/>
    <w:rsid w:val="00071CC1"/>
    <w:rsid w:val="00071F10"/>
    <w:rsid w:val="00072B15"/>
    <w:rsid w:val="00073640"/>
    <w:rsid w:val="00073F39"/>
    <w:rsid w:val="00074112"/>
    <w:rsid w:val="00074213"/>
    <w:rsid w:val="000747E9"/>
    <w:rsid w:val="000748E9"/>
    <w:rsid w:val="00075039"/>
    <w:rsid w:val="00075800"/>
    <w:rsid w:val="00075A22"/>
    <w:rsid w:val="00075CE8"/>
    <w:rsid w:val="00075EE9"/>
    <w:rsid w:val="00076303"/>
    <w:rsid w:val="00076401"/>
    <w:rsid w:val="00076B5A"/>
    <w:rsid w:val="000770F9"/>
    <w:rsid w:val="0007732F"/>
    <w:rsid w:val="000779BC"/>
    <w:rsid w:val="00080123"/>
    <w:rsid w:val="000803F9"/>
    <w:rsid w:val="000808BD"/>
    <w:rsid w:val="00080B36"/>
    <w:rsid w:val="00080C37"/>
    <w:rsid w:val="00080D11"/>
    <w:rsid w:val="00080FBE"/>
    <w:rsid w:val="00081B2D"/>
    <w:rsid w:val="000823E6"/>
    <w:rsid w:val="00083A98"/>
    <w:rsid w:val="00083BA0"/>
    <w:rsid w:val="000844E2"/>
    <w:rsid w:val="000847BC"/>
    <w:rsid w:val="00084C31"/>
    <w:rsid w:val="00085157"/>
    <w:rsid w:val="000853C9"/>
    <w:rsid w:val="0008545F"/>
    <w:rsid w:val="00085DA1"/>
    <w:rsid w:val="00085E97"/>
    <w:rsid w:val="00085EC8"/>
    <w:rsid w:val="000868FF"/>
    <w:rsid w:val="00086A5E"/>
    <w:rsid w:val="00087B92"/>
    <w:rsid w:val="00090066"/>
    <w:rsid w:val="0009040C"/>
    <w:rsid w:val="000907B3"/>
    <w:rsid w:val="00091064"/>
    <w:rsid w:val="00091547"/>
    <w:rsid w:val="00091B4E"/>
    <w:rsid w:val="00091E01"/>
    <w:rsid w:val="00092325"/>
    <w:rsid w:val="00092579"/>
    <w:rsid w:val="00092C23"/>
    <w:rsid w:val="00092C79"/>
    <w:rsid w:val="000930E1"/>
    <w:rsid w:val="000934BA"/>
    <w:rsid w:val="000934D7"/>
    <w:rsid w:val="00093BF2"/>
    <w:rsid w:val="000948CB"/>
    <w:rsid w:val="00094AA9"/>
    <w:rsid w:val="00095034"/>
    <w:rsid w:val="000950B0"/>
    <w:rsid w:val="000960AE"/>
    <w:rsid w:val="000A0656"/>
    <w:rsid w:val="000A0A0D"/>
    <w:rsid w:val="000A106A"/>
    <w:rsid w:val="000A194D"/>
    <w:rsid w:val="000A1E8B"/>
    <w:rsid w:val="000A248E"/>
    <w:rsid w:val="000A2A07"/>
    <w:rsid w:val="000A2B87"/>
    <w:rsid w:val="000A31A1"/>
    <w:rsid w:val="000A3297"/>
    <w:rsid w:val="000A434F"/>
    <w:rsid w:val="000A4894"/>
    <w:rsid w:val="000A5313"/>
    <w:rsid w:val="000A5EB1"/>
    <w:rsid w:val="000A5EFE"/>
    <w:rsid w:val="000A6407"/>
    <w:rsid w:val="000A709C"/>
    <w:rsid w:val="000A74E2"/>
    <w:rsid w:val="000A76D8"/>
    <w:rsid w:val="000B033B"/>
    <w:rsid w:val="000B1848"/>
    <w:rsid w:val="000B1874"/>
    <w:rsid w:val="000B2145"/>
    <w:rsid w:val="000B219A"/>
    <w:rsid w:val="000B22C3"/>
    <w:rsid w:val="000B2EBD"/>
    <w:rsid w:val="000B35FE"/>
    <w:rsid w:val="000B3C13"/>
    <w:rsid w:val="000B3E3F"/>
    <w:rsid w:val="000B4212"/>
    <w:rsid w:val="000B43DD"/>
    <w:rsid w:val="000B58DA"/>
    <w:rsid w:val="000B7949"/>
    <w:rsid w:val="000B7CE6"/>
    <w:rsid w:val="000B7D07"/>
    <w:rsid w:val="000B7F99"/>
    <w:rsid w:val="000C0BFD"/>
    <w:rsid w:val="000C1409"/>
    <w:rsid w:val="000C1459"/>
    <w:rsid w:val="000C199C"/>
    <w:rsid w:val="000C2399"/>
    <w:rsid w:val="000C2B22"/>
    <w:rsid w:val="000C2E34"/>
    <w:rsid w:val="000C30CB"/>
    <w:rsid w:val="000C348A"/>
    <w:rsid w:val="000C438E"/>
    <w:rsid w:val="000C4A07"/>
    <w:rsid w:val="000C4EF7"/>
    <w:rsid w:val="000C4F7E"/>
    <w:rsid w:val="000C527D"/>
    <w:rsid w:val="000C5398"/>
    <w:rsid w:val="000C5830"/>
    <w:rsid w:val="000C5AB0"/>
    <w:rsid w:val="000C715F"/>
    <w:rsid w:val="000C75CC"/>
    <w:rsid w:val="000D0D83"/>
    <w:rsid w:val="000D1E92"/>
    <w:rsid w:val="000D2170"/>
    <w:rsid w:val="000D2187"/>
    <w:rsid w:val="000D2AE4"/>
    <w:rsid w:val="000D2F86"/>
    <w:rsid w:val="000D3065"/>
    <w:rsid w:val="000D30A1"/>
    <w:rsid w:val="000D3393"/>
    <w:rsid w:val="000D3F08"/>
    <w:rsid w:val="000D42BB"/>
    <w:rsid w:val="000D4968"/>
    <w:rsid w:val="000D4B3F"/>
    <w:rsid w:val="000D53D1"/>
    <w:rsid w:val="000D597D"/>
    <w:rsid w:val="000D6266"/>
    <w:rsid w:val="000D64F6"/>
    <w:rsid w:val="000D70B8"/>
    <w:rsid w:val="000D7324"/>
    <w:rsid w:val="000D769D"/>
    <w:rsid w:val="000E008E"/>
    <w:rsid w:val="000E093A"/>
    <w:rsid w:val="000E0EEB"/>
    <w:rsid w:val="000E1F9A"/>
    <w:rsid w:val="000E304C"/>
    <w:rsid w:val="000E3111"/>
    <w:rsid w:val="000E353B"/>
    <w:rsid w:val="000E35F2"/>
    <w:rsid w:val="000E3918"/>
    <w:rsid w:val="000E53EF"/>
    <w:rsid w:val="000E54F2"/>
    <w:rsid w:val="000E5D4D"/>
    <w:rsid w:val="000E6F30"/>
    <w:rsid w:val="000E7211"/>
    <w:rsid w:val="000E74D4"/>
    <w:rsid w:val="000F0345"/>
    <w:rsid w:val="000F05C8"/>
    <w:rsid w:val="000F09E5"/>
    <w:rsid w:val="000F09F0"/>
    <w:rsid w:val="000F0CCA"/>
    <w:rsid w:val="000F109D"/>
    <w:rsid w:val="000F1D15"/>
    <w:rsid w:val="000F2423"/>
    <w:rsid w:val="000F3298"/>
    <w:rsid w:val="000F3AA2"/>
    <w:rsid w:val="000F487E"/>
    <w:rsid w:val="000F4980"/>
    <w:rsid w:val="000F4FDD"/>
    <w:rsid w:val="000F5726"/>
    <w:rsid w:val="000F5B10"/>
    <w:rsid w:val="000F66D8"/>
    <w:rsid w:val="000F70D7"/>
    <w:rsid w:val="000F7D7D"/>
    <w:rsid w:val="000F7F83"/>
    <w:rsid w:val="00100EDD"/>
    <w:rsid w:val="001011AA"/>
    <w:rsid w:val="00101D9F"/>
    <w:rsid w:val="001023FF"/>
    <w:rsid w:val="001024F3"/>
    <w:rsid w:val="00102BD6"/>
    <w:rsid w:val="00102D61"/>
    <w:rsid w:val="00104C76"/>
    <w:rsid w:val="00105C7C"/>
    <w:rsid w:val="00106A0E"/>
    <w:rsid w:val="00107A36"/>
    <w:rsid w:val="00107FD9"/>
    <w:rsid w:val="00110034"/>
    <w:rsid w:val="001103FE"/>
    <w:rsid w:val="001110D0"/>
    <w:rsid w:val="00111CC5"/>
    <w:rsid w:val="00111D67"/>
    <w:rsid w:val="00112069"/>
    <w:rsid w:val="00112273"/>
    <w:rsid w:val="001122CE"/>
    <w:rsid w:val="00112E50"/>
    <w:rsid w:val="00112F24"/>
    <w:rsid w:val="0011309A"/>
    <w:rsid w:val="0011394E"/>
    <w:rsid w:val="0011409E"/>
    <w:rsid w:val="00114681"/>
    <w:rsid w:val="001147F3"/>
    <w:rsid w:val="001157A4"/>
    <w:rsid w:val="00116208"/>
    <w:rsid w:val="00116452"/>
    <w:rsid w:val="00116A71"/>
    <w:rsid w:val="00116B17"/>
    <w:rsid w:val="00116CDD"/>
    <w:rsid w:val="00116E5C"/>
    <w:rsid w:val="001201EB"/>
    <w:rsid w:val="00120CF1"/>
    <w:rsid w:val="00121118"/>
    <w:rsid w:val="0012150E"/>
    <w:rsid w:val="0012176E"/>
    <w:rsid w:val="00121DB6"/>
    <w:rsid w:val="00121EFA"/>
    <w:rsid w:val="00121F97"/>
    <w:rsid w:val="001222C9"/>
    <w:rsid w:val="0012242D"/>
    <w:rsid w:val="001226FE"/>
    <w:rsid w:val="00122862"/>
    <w:rsid w:val="00122930"/>
    <w:rsid w:val="00122FB4"/>
    <w:rsid w:val="0012316F"/>
    <w:rsid w:val="00123206"/>
    <w:rsid w:val="0012372D"/>
    <w:rsid w:val="0012380E"/>
    <w:rsid w:val="00123FED"/>
    <w:rsid w:val="00124AAC"/>
    <w:rsid w:val="00124B86"/>
    <w:rsid w:val="00124CE9"/>
    <w:rsid w:val="00124FB2"/>
    <w:rsid w:val="00126521"/>
    <w:rsid w:val="001265FF"/>
    <w:rsid w:val="00126BAD"/>
    <w:rsid w:val="00126DBD"/>
    <w:rsid w:val="00127620"/>
    <w:rsid w:val="00127CFA"/>
    <w:rsid w:val="00130D90"/>
    <w:rsid w:val="00131927"/>
    <w:rsid w:val="00132787"/>
    <w:rsid w:val="0013281B"/>
    <w:rsid w:val="00133D33"/>
    <w:rsid w:val="001346A6"/>
    <w:rsid w:val="001346DE"/>
    <w:rsid w:val="00134773"/>
    <w:rsid w:val="00134E31"/>
    <w:rsid w:val="0013549F"/>
    <w:rsid w:val="00135624"/>
    <w:rsid w:val="00135816"/>
    <w:rsid w:val="00136003"/>
    <w:rsid w:val="00136389"/>
    <w:rsid w:val="00136BAF"/>
    <w:rsid w:val="0013717A"/>
    <w:rsid w:val="0013726E"/>
    <w:rsid w:val="001377B2"/>
    <w:rsid w:val="00137EEC"/>
    <w:rsid w:val="00140AB5"/>
    <w:rsid w:val="00140AC9"/>
    <w:rsid w:val="0014137B"/>
    <w:rsid w:val="001413CC"/>
    <w:rsid w:val="00141757"/>
    <w:rsid w:val="00141A7E"/>
    <w:rsid w:val="00141C8C"/>
    <w:rsid w:val="00142497"/>
    <w:rsid w:val="0014273D"/>
    <w:rsid w:val="00142884"/>
    <w:rsid w:val="00142C0B"/>
    <w:rsid w:val="00142D71"/>
    <w:rsid w:val="00142EFE"/>
    <w:rsid w:val="001438DE"/>
    <w:rsid w:val="00143975"/>
    <w:rsid w:val="0014444E"/>
    <w:rsid w:val="00144738"/>
    <w:rsid w:val="001452A2"/>
    <w:rsid w:val="00145939"/>
    <w:rsid w:val="001472B4"/>
    <w:rsid w:val="00150020"/>
    <w:rsid w:val="00150185"/>
    <w:rsid w:val="00150755"/>
    <w:rsid w:val="00151934"/>
    <w:rsid w:val="00151D26"/>
    <w:rsid w:val="00152826"/>
    <w:rsid w:val="001528E6"/>
    <w:rsid w:val="00152946"/>
    <w:rsid w:val="00153327"/>
    <w:rsid w:val="0015333D"/>
    <w:rsid w:val="0015347C"/>
    <w:rsid w:val="00153BA1"/>
    <w:rsid w:val="00153DB2"/>
    <w:rsid w:val="001551E4"/>
    <w:rsid w:val="001560F0"/>
    <w:rsid w:val="00156AAD"/>
    <w:rsid w:val="00157083"/>
    <w:rsid w:val="0015762F"/>
    <w:rsid w:val="00157983"/>
    <w:rsid w:val="00157A3D"/>
    <w:rsid w:val="00157D7B"/>
    <w:rsid w:val="0016019E"/>
    <w:rsid w:val="0016061C"/>
    <w:rsid w:val="0016068F"/>
    <w:rsid w:val="00160CEC"/>
    <w:rsid w:val="00161313"/>
    <w:rsid w:val="00161803"/>
    <w:rsid w:val="00161AEC"/>
    <w:rsid w:val="00161FED"/>
    <w:rsid w:val="00162690"/>
    <w:rsid w:val="001635FF"/>
    <w:rsid w:val="00163CD3"/>
    <w:rsid w:val="00163D82"/>
    <w:rsid w:val="00163D91"/>
    <w:rsid w:val="001646AD"/>
    <w:rsid w:val="00165D83"/>
    <w:rsid w:val="001669B4"/>
    <w:rsid w:val="0016759B"/>
    <w:rsid w:val="001703C0"/>
    <w:rsid w:val="00172A29"/>
    <w:rsid w:val="00173075"/>
    <w:rsid w:val="0017334E"/>
    <w:rsid w:val="001736EE"/>
    <w:rsid w:val="00173FF1"/>
    <w:rsid w:val="001759B5"/>
    <w:rsid w:val="00180128"/>
    <w:rsid w:val="00180360"/>
    <w:rsid w:val="00181970"/>
    <w:rsid w:val="00181AF8"/>
    <w:rsid w:val="001837C1"/>
    <w:rsid w:val="00183B38"/>
    <w:rsid w:val="001841DF"/>
    <w:rsid w:val="00184C88"/>
    <w:rsid w:val="00184CAF"/>
    <w:rsid w:val="00184F0D"/>
    <w:rsid w:val="0018508A"/>
    <w:rsid w:val="00185418"/>
    <w:rsid w:val="001857DF"/>
    <w:rsid w:val="001858A3"/>
    <w:rsid w:val="00185995"/>
    <w:rsid w:val="001863C5"/>
    <w:rsid w:val="001867E6"/>
    <w:rsid w:val="00187192"/>
    <w:rsid w:val="00187319"/>
    <w:rsid w:val="001875EF"/>
    <w:rsid w:val="001906DF"/>
    <w:rsid w:val="00190F19"/>
    <w:rsid w:val="00191BF7"/>
    <w:rsid w:val="00191EB4"/>
    <w:rsid w:val="00191EE8"/>
    <w:rsid w:val="00192A81"/>
    <w:rsid w:val="00192B9A"/>
    <w:rsid w:val="00192E57"/>
    <w:rsid w:val="00193569"/>
    <w:rsid w:val="00195927"/>
    <w:rsid w:val="00196306"/>
    <w:rsid w:val="001965BA"/>
    <w:rsid w:val="00196F74"/>
    <w:rsid w:val="0019714F"/>
    <w:rsid w:val="001977E9"/>
    <w:rsid w:val="00197AEA"/>
    <w:rsid w:val="001A07CC"/>
    <w:rsid w:val="001A0C13"/>
    <w:rsid w:val="001A18FA"/>
    <w:rsid w:val="001A2519"/>
    <w:rsid w:val="001A2C8A"/>
    <w:rsid w:val="001A2E96"/>
    <w:rsid w:val="001A30EB"/>
    <w:rsid w:val="001A3829"/>
    <w:rsid w:val="001A3B0A"/>
    <w:rsid w:val="001A48F6"/>
    <w:rsid w:val="001A4980"/>
    <w:rsid w:val="001A4A8C"/>
    <w:rsid w:val="001A534E"/>
    <w:rsid w:val="001A59C7"/>
    <w:rsid w:val="001A5D95"/>
    <w:rsid w:val="001A5E0D"/>
    <w:rsid w:val="001A5E65"/>
    <w:rsid w:val="001A628E"/>
    <w:rsid w:val="001A6451"/>
    <w:rsid w:val="001A6793"/>
    <w:rsid w:val="001A6916"/>
    <w:rsid w:val="001A6E62"/>
    <w:rsid w:val="001A6EC6"/>
    <w:rsid w:val="001A72BB"/>
    <w:rsid w:val="001A75EC"/>
    <w:rsid w:val="001A75FF"/>
    <w:rsid w:val="001A76B1"/>
    <w:rsid w:val="001B0721"/>
    <w:rsid w:val="001B0F49"/>
    <w:rsid w:val="001B18FB"/>
    <w:rsid w:val="001B1DBA"/>
    <w:rsid w:val="001B244F"/>
    <w:rsid w:val="001B3326"/>
    <w:rsid w:val="001B3BBD"/>
    <w:rsid w:val="001B3C30"/>
    <w:rsid w:val="001B4143"/>
    <w:rsid w:val="001B4201"/>
    <w:rsid w:val="001B448D"/>
    <w:rsid w:val="001B479F"/>
    <w:rsid w:val="001B51E9"/>
    <w:rsid w:val="001B51EF"/>
    <w:rsid w:val="001B70EC"/>
    <w:rsid w:val="001C0786"/>
    <w:rsid w:val="001C07B7"/>
    <w:rsid w:val="001C1DF0"/>
    <w:rsid w:val="001C20C0"/>
    <w:rsid w:val="001C25D3"/>
    <w:rsid w:val="001C26BD"/>
    <w:rsid w:val="001C2913"/>
    <w:rsid w:val="001C3131"/>
    <w:rsid w:val="001C4345"/>
    <w:rsid w:val="001C468A"/>
    <w:rsid w:val="001C475E"/>
    <w:rsid w:val="001C48F2"/>
    <w:rsid w:val="001C4971"/>
    <w:rsid w:val="001C55F9"/>
    <w:rsid w:val="001C5783"/>
    <w:rsid w:val="001C5983"/>
    <w:rsid w:val="001C5BF3"/>
    <w:rsid w:val="001C5C16"/>
    <w:rsid w:val="001C6BBE"/>
    <w:rsid w:val="001C78D5"/>
    <w:rsid w:val="001C7C5D"/>
    <w:rsid w:val="001D018B"/>
    <w:rsid w:val="001D01E1"/>
    <w:rsid w:val="001D0380"/>
    <w:rsid w:val="001D0F55"/>
    <w:rsid w:val="001D115C"/>
    <w:rsid w:val="001D1516"/>
    <w:rsid w:val="001D1C98"/>
    <w:rsid w:val="001D297B"/>
    <w:rsid w:val="001D297D"/>
    <w:rsid w:val="001D338E"/>
    <w:rsid w:val="001D3813"/>
    <w:rsid w:val="001D3F0D"/>
    <w:rsid w:val="001D46CA"/>
    <w:rsid w:val="001D4987"/>
    <w:rsid w:val="001D5462"/>
    <w:rsid w:val="001D5612"/>
    <w:rsid w:val="001D5718"/>
    <w:rsid w:val="001D58E4"/>
    <w:rsid w:val="001D687E"/>
    <w:rsid w:val="001D6AA7"/>
    <w:rsid w:val="001D6D4A"/>
    <w:rsid w:val="001D72C8"/>
    <w:rsid w:val="001D78BB"/>
    <w:rsid w:val="001D7B6E"/>
    <w:rsid w:val="001D7D4E"/>
    <w:rsid w:val="001D7DFB"/>
    <w:rsid w:val="001E0311"/>
    <w:rsid w:val="001E0F5C"/>
    <w:rsid w:val="001E14D1"/>
    <w:rsid w:val="001E1809"/>
    <w:rsid w:val="001E1C49"/>
    <w:rsid w:val="001E2D15"/>
    <w:rsid w:val="001E303E"/>
    <w:rsid w:val="001E32A3"/>
    <w:rsid w:val="001E36FB"/>
    <w:rsid w:val="001E39BC"/>
    <w:rsid w:val="001E3E8A"/>
    <w:rsid w:val="001E487C"/>
    <w:rsid w:val="001E4F2C"/>
    <w:rsid w:val="001E52F1"/>
    <w:rsid w:val="001E5ACC"/>
    <w:rsid w:val="001E5CD8"/>
    <w:rsid w:val="001E6564"/>
    <w:rsid w:val="001E65F6"/>
    <w:rsid w:val="001E7A27"/>
    <w:rsid w:val="001E7B3F"/>
    <w:rsid w:val="001F0A8C"/>
    <w:rsid w:val="001F146E"/>
    <w:rsid w:val="001F1936"/>
    <w:rsid w:val="001F1FEE"/>
    <w:rsid w:val="001F22CB"/>
    <w:rsid w:val="001F27F7"/>
    <w:rsid w:val="001F3AD3"/>
    <w:rsid w:val="001F3F27"/>
    <w:rsid w:val="001F45EC"/>
    <w:rsid w:val="001F4B32"/>
    <w:rsid w:val="001F54DF"/>
    <w:rsid w:val="001F6411"/>
    <w:rsid w:val="001F6D7C"/>
    <w:rsid w:val="001F6F44"/>
    <w:rsid w:val="001F7354"/>
    <w:rsid w:val="001F7523"/>
    <w:rsid w:val="001F7EA5"/>
    <w:rsid w:val="002004E3"/>
    <w:rsid w:val="00200BB8"/>
    <w:rsid w:val="00202BCF"/>
    <w:rsid w:val="002035AC"/>
    <w:rsid w:val="002048A1"/>
    <w:rsid w:val="00204B50"/>
    <w:rsid w:val="00204C49"/>
    <w:rsid w:val="00205108"/>
    <w:rsid w:val="0020560A"/>
    <w:rsid w:val="00207041"/>
    <w:rsid w:val="002076DA"/>
    <w:rsid w:val="00207C06"/>
    <w:rsid w:val="00207CCC"/>
    <w:rsid w:val="00207CD5"/>
    <w:rsid w:val="002102BA"/>
    <w:rsid w:val="00211EEA"/>
    <w:rsid w:val="002127C8"/>
    <w:rsid w:val="00212DA4"/>
    <w:rsid w:val="002132A3"/>
    <w:rsid w:val="00214005"/>
    <w:rsid w:val="0021425D"/>
    <w:rsid w:val="00214964"/>
    <w:rsid w:val="0021636C"/>
    <w:rsid w:val="00216F13"/>
    <w:rsid w:val="00216F8A"/>
    <w:rsid w:val="002172CE"/>
    <w:rsid w:val="00220945"/>
    <w:rsid w:val="00220B8F"/>
    <w:rsid w:val="00220F3B"/>
    <w:rsid w:val="002216DB"/>
    <w:rsid w:val="002223CC"/>
    <w:rsid w:val="00224BCA"/>
    <w:rsid w:val="00224D0E"/>
    <w:rsid w:val="0022504A"/>
    <w:rsid w:val="0022547D"/>
    <w:rsid w:val="00225821"/>
    <w:rsid w:val="00225F56"/>
    <w:rsid w:val="00226363"/>
    <w:rsid w:val="00226EA4"/>
    <w:rsid w:val="00227B9E"/>
    <w:rsid w:val="002305CF"/>
    <w:rsid w:val="00231455"/>
    <w:rsid w:val="00231AEE"/>
    <w:rsid w:val="002328B1"/>
    <w:rsid w:val="00233467"/>
    <w:rsid w:val="002335FE"/>
    <w:rsid w:val="00233637"/>
    <w:rsid w:val="0023370A"/>
    <w:rsid w:val="00233733"/>
    <w:rsid w:val="0023392E"/>
    <w:rsid w:val="00233DCB"/>
    <w:rsid w:val="0023405C"/>
    <w:rsid w:val="002343E9"/>
    <w:rsid w:val="00234679"/>
    <w:rsid w:val="002352F1"/>
    <w:rsid w:val="00235516"/>
    <w:rsid w:val="002358C2"/>
    <w:rsid w:val="00235F67"/>
    <w:rsid w:val="002361E9"/>
    <w:rsid w:val="002361FB"/>
    <w:rsid w:val="00236D8C"/>
    <w:rsid w:val="0023708D"/>
    <w:rsid w:val="002372BA"/>
    <w:rsid w:val="00237F7F"/>
    <w:rsid w:val="00240435"/>
    <w:rsid w:val="0024052E"/>
    <w:rsid w:val="0024076E"/>
    <w:rsid w:val="00240B71"/>
    <w:rsid w:val="0024164A"/>
    <w:rsid w:val="00241BAC"/>
    <w:rsid w:val="0024264A"/>
    <w:rsid w:val="00242691"/>
    <w:rsid w:val="00243361"/>
    <w:rsid w:val="00243867"/>
    <w:rsid w:val="002441EA"/>
    <w:rsid w:val="002446C9"/>
    <w:rsid w:val="002451EE"/>
    <w:rsid w:val="00245CD6"/>
    <w:rsid w:val="00246359"/>
    <w:rsid w:val="00246555"/>
    <w:rsid w:val="00246A48"/>
    <w:rsid w:val="00246A9A"/>
    <w:rsid w:val="00246BB0"/>
    <w:rsid w:val="002475F5"/>
    <w:rsid w:val="00247ADA"/>
    <w:rsid w:val="0025019A"/>
    <w:rsid w:val="002506C9"/>
    <w:rsid w:val="0025083D"/>
    <w:rsid w:val="00251053"/>
    <w:rsid w:val="002513E9"/>
    <w:rsid w:val="0025146E"/>
    <w:rsid w:val="0025159E"/>
    <w:rsid w:val="0025178E"/>
    <w:rsid w:val="00251A0E"/>
    <w:rsid w:val="00251B0E"/>
    <w:rsid w:val="00251B8F"/>
    <w:rsid w:val="00251BA1"/>
    <w:rsid w:val="00251F88"/>
    <w:rsid w:val="00252577"/>
    <w:rsid w:val="00252D4E"/>
    <w:rsid w:val="00252DA5"/>
    <w:rsid w:val="00253452"/>
    <w:rsid w:val="0025464A"/>
    <w:rsid w:val="00254BA2"/>
    <w:rsid w:val="00255310"/>
    <w:rsid w:val="002554EE"/>
    <w:rsid w:val="00256470"/>
    <w:rsid w:val="00256848"/>
    <w:rsid w:val="00257978"/>
    <w:rsid w:val="00257ACC"/>
    <w:rsid w:val="002610A5"/>
    <w:rsid w:val="0026144E"/>
    <w:rsid w:val="002614DF"/>
    <w:rsid w:val="002618D1"/>
    <w:rsid w:val="00261941"/>
    <w:rsid w:val="00261D5B"/>
    <w:rsid w:val="00261F70"/>
    <w:rsid w:val="00262929"/>
    <w:rsid w:val="00262C4D"/>
    <w:rsid w:val="0026355C"/>
    <w:rsid w:val="00263D3A"/>
    <w:rsid w:val="00263E40"/>
    <w:rsid w:val="0026424B"/>
    <w:rsid w:val="00264328"/>
    <w:rsid w:val="0026456A"/>
    <w:rsid w:val="002645C0"/>
    <w:rsid w:val="0026465D"/>
    <w:rsid w:val="00264CE1"/>
    <w:rsid w:val="002652AD"/>
    <w:rsid w:val="00265B06"/>
    <w:rsid w:val="00267846"/>
    <w:rsid w:val="002710B7"/>
    <w:rsid w:val="00271132"/>
    <w:rsid w:val="00271231"/>
    <w:rsid w:val="00271790"/>
    <w:rsid w:val="00271D96"/>
    <w:rsid w:val="00271FA4"/>
    <w:rsid w:val="00272320"/>
    <w:rsid w:val="002725F0"/>
    <w:rsid w:val="00273FD1"/>
    <w:rsid w:val="0027489D"/>
    <w:rsid w:val="00274DF0"/>
    <w:rsid w:val="00274F54"/>
    <w:rsid w:val="00275347"/>
    <w:rsid w:val="002754C7"/>
    <w:rsid w:val="0027604E"/>
    <w:rsid w:val="0028029F"/>
    <w:rsid w:val="002802B2"/>
    <w:rsid w:val="0028040C"/>
    <w:rsid w:val="0028049A"/>
    <w:rsid w:val="0028078E"/>
    <w:rsid w:val="002817A6"/>
    <w:rsid w:val="00281CD5"/>
    <w:rsid w:val="00281D17"/>
    <w:rsid w:val="00282044"/>
    <w:rsid w:val="002821AA"/>
    <w:rsid w:val="002823A2"/>
    <w:rsid w:val="00283194"/>
    <w:rsid w:val="0028442A"/>
    <w:rsid w:val="00284B09"/>
    <w:rsid w:val="00285DA6"/>
    <w:rsid w:val="00286BCF"/>
    <w:rsid w:val="00287331"/>
    <w:rsid w:val="0029031A"/>
    <w:rsid w:val="002908A0"/>
    <w:rsid w:val="00290AFF"/>
    <w:rsid w:val="00290DD9"/>
    <w:rsid w:val="00290ECD"/>
    <w:rsid w:val="00292696"/>
    <w:rsid w:val="00292757"/>
    <w:rsid w:val="00292760"/>
    <w:rsid w:val="002927BD"/>
    <w:rsid w:val="00292A08"/>
    <w:rsid w:val="00292F80"/>
    <w:rsid w:val="00293193"/>
    <w:rsid w:val="0029480D"/>
    <w:rsid w:val="00294A69"/>
    <w:rsid w:val="00294B9B"/>
    <w:rsid w:val="00294BF1"/>
    <w:rsid w:val="00295345"/>
    <w:rsid w:val="002956DE"/>
    <w:rsid w:val="00296201"/>
    <w:rsid w:val="0029767A"/>
    <w:rsid w:val="00297CB4"/>
    <w:rsid w:val="002A0057"/>
    <w:rsid w:val="002A0F6A"/>
    <w:rsid w:val="002A13E3"/>
    <w:rsid w:val="002A18C5"/>
    <w:rsid w:val="002A242B"/>
    <w:rsid w:val="002A3D81"/>
    <w:rsid w:val="002A4440"/>
    <w:rsid w:val="002A4CA7"/>
    <w:rsid w:val="002A4E80"/>
    <w:rsid w:val="002A5636"/>
    <w:rsid w:val="002A5BD9"/>
    <w:rsid w:val="002A61AF"/>
    <w:rsid w:val="002A6CAF"/>
    <w:rsid w:val="002A6DB5"/>
    <w:rsid w:val="002A7259"/>
    <w:rsid w:val="002B0176"/>
    <w:rsid w:val="002B029C"/>
    <w:rsid w:val="002B0548"/>
    <w:rsid w:val="002B0646"/>
    <w:rsid w:val="002B07D7"/>
    <w:rsid w:val="002B11D8"/>
    <w:rsid w:val="002B1367"/>
    <w:rsid w:val="002B178D"/>
    <w:rsid w:val="002B17D1"/>
    <w:rsid w:val="002B259B"/>
    <w:rsid w:val="002B2962"/>
    <w:rsid w:val="002B2B84"/>
    <w:rsid w:val="002B2C26"/>
    <w:rsid w:val="002B2E4A"/>
    <w:rsid w:val="002B306E"/>
    <w:rsid w:val="002B4485"/>
    <w:rsid w:val="002B44A8"/>
    <w:rsid w:val="002B49BB"/>
    <w:rsid w:val="002B576E"/>
    <w:rsid w:val="002B5F77"/>
    <w:rsid w:val="002B603F"/>
    <w:rsid w:val="002B6050"/>
    <w:rsid w:val="002B66A0"/>
    <w:rsid w:val="002B7B05"/>
    <w:rsid w:val="002C0563"/>
    <w:rsid w:val="002C0E7C"/>
    <w:rsid w:val="002C23A2"/>
    <w:rsid w:val="002C2AAA"/>
    <w:rsid w:val="002C2BE4"/>
    <w:rsid w:val="002C35B2"/>
    <w:rsid w:val="002C3833"/>
    <w:rsid w:val="002C3B61"/>
    <w:rsid w:val="002C3C22"/>
    <w:rsid w:val="002C41C5"/>
    <w:rsid w:val="002C441A"/>
    <w:rsid w:val="002C4822"/>
    <w:rsid w:val="002C50D8"/>
    <w:rsid w:val="002C549B"/>
    <w:rsid w:val="002C54E4"/>
    <w:rsid w:val="002C5E33"/>
    <w:rsid w:val="002C63A1"/>
    <w:rsid w:val="002C654D"/>
    <w:rsid w:val="002C6A71"/>
    <w:rsid w:val="002C6FE4"/>
    <w:rsid w:val="002C711E"/>
    <w:rsid w:val="002C7B0D"/>
    <w:rsid w:val="002C7B3B"/>
    <w:rsid w:val="002D0158"/>
    <w:rsid w:val="002D0E03"/>
    <w:rsid w:val="002D0E1E"/>
    <w:rsid w:val="002D0FAA"/>
    <w:rsid w:val="002D15A6"/>
    <w:rsid w:val="002D1CFA"/>
    <w:rsid w:val="002D2DC2"/>
    <w:rsid w:val="002D3ACF"/>
    <w:rsid w:val="002D3E44"/>
    <w:rsid w:val="002D41CE"/>
    <w:rsid w:val="002D4A09"/>
    <w:rsid w:val="002D5917"/>
    <w:rsid w:val="002D5FD3"/>
    <w:rsid w:val="002D63DF"/>
    <w:rsid w:val="002D6CF5"/>
    <w:rsid w:val="002D777A"/>
    <w:rsid w:val="002E065B"/>
    <w:rsid w:val="002E0C71"/>
    <w:rsid w:val="002E188E"/>
    <w:rsid w:val="002E244A"/>
    <w:rsid w:val="002E44C8"/>
    <w:rsid w:val="002E4597"/>
    <w:rsid w:val="002E49D8"/>
    <w:rsid w:val="002E4CA7"/>
    <w:rsid w:val="002E5758"/>
    <w:rsid w:val="002E5F16"/>
    <w:rsid w:val="002E7B37"/>
    <w:rsid w:val="002E7F20"/>
    <w:rsid w:val="002F13CE"/>
    <w:rsid w:val="002F1B36"/>
    <w:rsid w:val="002F2EF2"/>
    <w:rsid w:val="002F3B81"/>
    <w:rsid w:val="002F3DB3"/>
    <w:rsid w:val="002F473A"/>
    <w:rsid w:val="002F52D3"/>
    <w:rsid w:val="002F5FB9"/>
    <w:rsid w:val="002F6263"/>
    <w:rsid w:val="002F657E"/>
    <w:rsid w:val="002F68ED"/>
    <w:rsid w:val="002F7095"/>
    <w:rsid w:val="002F7268"/>
    <w:rsid w:val="0030005D"/>
    <w:rsid w:val="00300822"/>
    <w:rsid w:val="00300869"/>
    <w:rsid w:val="00300AC8"/>
    <w:rsid w:val="00300FA2"/>
    <w:rsid w:val="0030130E"/>
    <w:rsid w:val="0030243D"/>
    <w:rsid w:val="00302539"/>
    <w:rsid w:val="0030262B"/>
    <w:rsid w:val="0030443A"/>
    <w:rsid w:val="00304D3A"/>
    <w:rsid w:val="00304F59"/>
    <w:rsid w:val="00305195"/>
    <w:rsid w:val="0030567D"/>
    <w:rsid w:val="00306149"/>
    <w:rsid w:val="003071AA"/>
    <w:rsid w:val="00307398"/>
    <w:rsid w:val="003076D3"/>
    <w:rsid w:val="00310332"/>
    <w:rsid w:val="00310BFA"/>
    <w:rsid w:val="00310D03"/>
    <w:rsid w:val="003114F9"/>
    <w:rsid w:val="0031159A"/>
    <w:rsid w:val="00311801"/>
    <w:rsid w:val="003127BC"/>
    <w:rsid w:val="003134FC"/>
    <w:rsid w:val="0031463E"/>
    <w:rsid w:val="00314D48"/>
    <w:rsid w:val="00314FC3"/>
    <w:rsid w:val="00315226"/>
    <w:rsid w:val="0031533E"/>
    <w:rsid w:val="00315A42"/>
    <w:rsid w:val="00315DFD"/>
    <w:rsid w:val="00316F5D"/>
    <w:rsid w:val="003174A7"/>
    <w:rsid w:val="00317573"/>
    <w:rsid w:val="00320394"/>
    <w:rsid w:val="00320ABA"/>
    <w:rsid w:val="00320CF5"/>
    <w:rsid w:val="00320E04"/>
    <w:rsid w:val="0032167E"/>
    <w:rsid w:val="00321BE9"/>
    <w:rsid w:val="00321E64"/>
    <w:rsid w:val="00322888"/>
    <w:rsid w:val="00323466"/>
    <w:rsid w:val="00324A9B"/>
    <w:rsid w:val="0032528A"/>
    <w:rsid w:val="00325CC0"/>
    <w:rsid w:val="00326076"/>
    <w:rsid w:val="003263F3"/>
    <w:rsid w:val="00327F58"/>
    <w:rsid w:val="00330147"/>
    <w:rsid w:val="00330A9E"/>
    <w:rsid w:val="003315BE"/>
    <w:rsid w:val="003318FE"/>
    <w:rsid w:val="00332049"/>
    <w:rsid w:val="0033228D"/>
    <w:rsid w:val="00333496"/>
    <w:rsid w:val="00333569"/>
    <w:rsid w:val="003338B9"/>
    <w:rsid w:val="00333AB3"/>
    <w:rsid w:val="003340CA"/>
    <w:rsid w:val="0033472B"/>
    <w:rsid w:val="00335869"/>
    <w:rsid w:val="00335C24"/>
    <w:rsid w:val="003362DE"/>
    <w:rsid w:val="003362FE"/>
    <w:rsid w:val="003367B5"/>
    <w:rsid w:val="0033769A"/>
    <w:rsid w:val="003377AD"/>
    <w:rsid w:val="0034015E"/>
    <w:rsid w:val="0034030A"/>
    <w:rsid w:val="0034038C"/>
    <w:rsid w:val="003407AA"/>
    <w:rsid w:val="00340E8B"/>
    <w:rsid w:val="003415FF"/>
    <w:rsid w:val="00341972"/>
    <w:rsid w:val="00341A06"/>
    <w:rsid w:val="00342765"/>
    <w:rsid w:val="00342A3A"/>
    <w:rsid w:val="00342F0C"/>
    <w:rsid w:val="00342F6F"/>
    <w:rsid w:val="003431EA"/>
    <w:rsid w:val="003440C7"/>
    <w:rsid w:val="00344C3B"/>
    <w:rsid w:val="00344D3E"/>
    <w:rsid w:val="00344E7C"/>
    <w:rsid w:val="003452AA"/>
    <w:rsid w:val="00345763"/>
    <w:rsid w:val="0034603E"/>
    <w:rsid w:val="003466B5"/>
    <w:rsid w:val="00346BE7"/>
    <w:rsid w:val="00346DF2"/>
    <w:rsid w:val="00346EDB"/>
    <w:rsid w:val="00347361"/>
    <w:rsid w:val="00347574"/>
    <w:rsid w:val="00347586"/>
    <w:rsid w:val="003476B1"/>
    <w:rsid w:val="003476C4"/>
    <w:rsid w:val="00347C83"/>
    <w:rsid w:val="00347D1A"/>
    <w:rsid w:val="00347E00"/>
    <w:rsid w:val="00350440"/>
    <w:rsid w:val="00351012"/>
    <w:rsid w:val="0035102E"/>
    <w:rsid w:val="00352938"/>
    <w:rsid w:val="003531A6"/>
    <w:rsid w:val="003532DE"/>
    <w:rsid w:val="00353534"/>
    <w:rsid w:val="003537F9"/>
    <w:rsid w:val="00353B06"/>
    <w:rsid w:val="00353E04"/>
    <w:rsid w:val="003540E9"/>
    <w:rsid w:val="003555D5"/>
    <w:rsid w:val="003565E6"/>
    <w:rsid w:val="00357552"/>
    <w:rsid w:val="00357FC4"/>
    <w:rsid w:val="00360BD1"/>
    <w:rsid w:val="00360F8B"/>
    <w:rsid w:val="00361409"/>
    <w:rsid w:val="00361C22"/>
    <w:rsid w:val="00361E0C"/>
    <w:rsid w:val="003620A3"/>
    <w:rsid w:val="0036267A"/>
    <w:rsid w:val="00362988"/>
    <w:rsid w:val="00363091"/>
    <w:rsid w:val="00363DE9"/>
    <w:rsid w:val="00363F3F"/>
    <w:rsid w:val="0036440C"/>
    <w:rsid w:val="003646B1"/>
    <w:rsid w:val="00366107"/>
    <w:rsid w:val="00366F5E"/>
    <w:rsid w:val="003719D2"/>
    <w:rsid w:val="003719E1"/>
    <w:rsid w:val="0037214D"/>
    <w:rsid w:val="003721D1"/>
    <w:rsid w:val="00373595"/>
    <w:rsid w:val="003737E6"/>
    <w:rsid w:val="00373BB8"/>
    <w:rsid w:val="00373C84"/>
    <w:rsid w:val="00373DB4"/>
    <w:rsid w:val="00374170"/>
    <w:rsid w:val="00374FEB"/>
    <w:rsid w:val="00375CE8"/>
    <w:rsid w:val="00376188"/>
    <w:rsid w:val="00376487"/>
    <w:rsid w:val="00376508"/>
    <w:rsid w:val="00376700"/>
    <w:rsid w:val="0037673F"/>
    <w:rsid w:val="00376900"/>
    <w:rsid w:val="00376A8C"/>
    <w:rsid w:val="0037799C"/>
    <w:rsid w:val="00377A28"/>
    <w:rsid w:val="00377F0B"/>
    <w:rsid w:val="003811B1"/>
    <w:rsid w:val="0038179C"/>
    <w:rsid w:val="0038191B"/>
    <w:rsid w:val="00381C85"/>
    <w:rsid w:val="0038219B"/>
    <w:rsid w:val="0038349F"/>
    <w:rsid w:val="00383C84"/>
    <w:rsid w:val="00385425"/>
    <w:rsid w:val="00386433"/>
    <w:rsid w:val="003868AF"/>
    <w:rsid w:val="003875B4"/>
    <w:rsid w:val="00387B43"/>
    <w:rsid w:val="00390457"/>
    <w:rsid w:val="00390B6E"/>
    <w:rsid w:val="003919C9"/>
    <w:rsid w:val="00392B19"/>
    <w:rsid w:val="00393340"/>
    <w:rsid w:val="003941C6"/>
    <w:rsid w:val="00394C04"/>
    <w:rsid w:val="003950C0"/>
    <w:rsid w:val="00395BB0"/>
    <w:rsid w:val="00395D50"/>
    <w:rsid w:val="00396EFC"/>
    <w:rsid w:val="00397252"/>
    <w:rsid w:val="0039760E"/>
    <w:rsid w:val="0039771E"/>
    <w:rsid w:val="00397C9E"/>
    <w:rsid w:val="003A17E5"/>
    <w:rsid w:val="003A2373"/>
    <w:rsid w:val="003A26F3"/>
    <w:rsid w:val="003A3379"/>
    <w:rsid w:val="003A3A4D"/>
    <w:rsid w:val="003A3C6C"/>
    <w:rsid w:val="003A4159"/>
    <w:rsid w:val="003A430D"/>
    <w:rsid w:val="003A4B8D"/>
    <w:rsid w:val="003A4F6C"/>
    <w:rsid w:val="003A562F"/>
    <w:rsid w:val="003A5A17"/>
    <w:rsid w:val="003A68A2"/>
    <w:rsid w:val="003A6C92"/>
    <w:rsid w:val="003A7068"/>
    <w:rsid w:val="003A7BCB"/>
    <w:rsid w:val="003A7F31"/>
    <w:rsid w:val="003B0028"/>
    <w:rsid w:val="003B2117"/>
    <w:rsid w:val="003B3BEC"/>
    <w:rsid w:val="003B3EE8"/>
    <w:rsid w:val="003B46D6"/>
    <w:rsid w:val="003B48DC"/>
    <w:rsid w:val="003B49E2"/>
    <w:rsid w:val="003B5393"/>
    <w:rsid w:val="003B5567"/>
    <w:rsid w:val="003B55E3"/>
    <w:rsid w:val="003B57E4"/>
    <w:rsid w:val="003C1BD6"/>
    <w:rsid w:val="003C2966"/>
    <w:rsid w:val="003C298C"/>
    <w:rsid w:val="003C2F4D"/>
    <w:rsid w:val="003C3712"/>
    <w:rsid w:val="003C3AD6"/>
    <w:rsid w:val="003C46CB"/>
    <w:rsid w:val="003C4734"/>
    <w:rsid w:val="003C52C4"/>
    <w:rsid w:val="003C53E2"/>
    <w:rsid w:val="003C5CAE"/>
    <w:rsid w:val="003C62F8"/>
    <w:rsid w:val="003C656A"/>
    <w:rsid w:val="003C6739"/>
    <w:rsid w:val="003C7C2C"/>
    <w:rsid w:val="003D0A31"/>
    <w:rsid w:val="003D0B84"/>
    <w:rsid w:val="003D0F99"/>
    <w:rsid w:val="003D10A9"/>
    <w:rsid w:val="003D10B1"/>
    <w:rsid w:val="003D12AF"/>
    <w:rsid w:val="003D1912"/>
    <w:rsid w:val="003D1F55"/>
    <w:rsid w:val="003D2891"/>
    <w:rsid w:val="003D3E49"/>
    <w:rsid w:val="003D3F8E"/>
    <w:rsid w:val="003D44D3"/>
    <w:rsid w:val="003D456E"/>
    <w:rsid w:val="003D47F7"/>
    <w:rsid w:val="003D48BD"/>
    <w:rsid w:val="003D5137"/>
    <w:rsid w:val="003D559A"/>
    <w:rsid w:val="003D5BC7"/>
    <w:rsid w:val="003D65AD"/>
    <w:rsid w:val="003D69BD"/>
    <w:rsid w:val="003E0C27"/>
    <w:rsid w:val="003E15DB"/>
    <w:rsid w:val="003E1C70"/>
    <w:rsid w:val="003E1D69"/>
    <w:rsid w:val="003E2505"/>
    <w:rsid w:val="003E37D6"/>
    <w:rsid w:val="003E3A74"/>
    <w:rsid w:val="003E45E1"/>
    <w:rsid w:val="003E4AD5"/>
    <w:rsid w:val="003E4C00"/>
    <w:rsid w:val="003E4F37"/>
    <w:rsid w:val="003E52C7"/>
    <w:rsid w:val="003E5A09"/>
    <w:rsid w:val="003E5DC9"/>
    <w:rsid w:val="003E6145"/>
    <w:rsid w:val="003E6423"/>
    <w:rsid w:val="003E6DE2"/>
    <w:rsid w:val="003E70AE"/>
    <w:rsid w:val="003E756C"/>
    <w:rsid w:val="003F153C"/>
    <w:rsid w:val="003F1B19"/>
    <w:rsid w:val="003F201A"/>
    <w:rsid w:val="003F25B3"/>
    <w:rsid w:val="003F2696"/>
    <w:rsid w:val="003F2C7F"/>
    <w:rsid w:val="003F31DE"/>
    <w:rsid w:val="003F3BD7"/>
    <w:rsid w:val="003F4C07"/>
    <w:rsid w:val="003F4D3F"/>
    <w:rsid w:val="003F52F3"/>
    <w:rsid w:val="003F5569"/>
    <w:rsid w:val="003F5924"/>
    <w:rsid w:val="003F5E87"/>
    <w:rsid w:val="003F6CEF"/>
    <w:rsid w:val="003F6D29"/>
    <w:rsid w:val="004005BD"/>
    <w:rsid w:val="00400BEA"/>
    <w:rsid w:val="00401195"/>
    <w:rsid w:val="00402790"/>
    <w:rsid w:val="00402B52"/>
    <w:rsid w:val="00402E13"/>
    <w:rsid w:val="0040348C"/>
    <w:rsid w:val="004037ED"/>
    <w:rsid w:val="00403F1A"/>
    <w:rsid w:val="00404E53"/>
    <w:rsid w:val="00404EA1"/>
    <w:rsid w:val="00404FC5"/>
    <w:rsid w:val="00405224"/>
    <w:rsid w:val="00405D14"/>
    <w:rsid w:val="00405E4A"/>
    <w:rsid w:val="004066BA"/>
    <w:rsid w:val="0040713C"/>
    <w:rsid w:val="00407222"/>
    <w:rsid w:val="00407E92"/>
    <w:rsid w:val="0041056A"/>
    <w:rsid w:val="004108C4"/>
    <w:rsid w:val="00410D72"/>
    <w:rsid w:val="00410FD0"/>
    <w:rsid w:val="0041117A"/>
    <w:rsid w:val="00411C6A"/>
    <w:rsid w:val="00412A59"/>
    <w:rsid w:val="00412F63"/>
    <w:rsid w:val="004140AE"/>
    <w:rsid w:val="00414E52"/>
    <w:rsid w:val="0041579C"/>
    <w:rsid w:val="00415A8F"/>
    <w:rsid w:val="00416591"/>
    <w:rsid w:val="00416742"/>
    <w:rsid w:val="00416F90"/>
    <w:rsid w:val="00417600"/>
    <w:rsid w:val="0042006E"/>
    <w:rsid w:val="004202DF"/>
    <w:rsid w:val="00420F3F"/>
    <w:rsid w:val="0042377F"/>
    <w:rsid w:val="00423972"/>
    <w:rsid w:val="00423C25"/>
    <w:rsid w:val="00424F72"/>
    <w:rsid w:val="0042597D"/>
    <w:rsid w:val="0042609E"/>
    <w:rsid w:val="004262E5"/>
    <w:rsid w:val="00426CD3"/>
    <w:rsid w:val="004274CE"/>
    <w:rsid w:val="0042752A"/>
    <w:rsid w:val="004311DE"/>
    <w:rsid w:val="004312DF"/>
    <w:rsid w:val="00431724"/>
    <w:rsid w:val="0043335E"/>
    <w:rsid w:val="004333EB"/>
    <w:rsid w:val="004335D4"/>
    <w:rsid w:val="00433C36"/>
    <w:rsid w:val="00433E73"/>
    <w:rsid w:val="0043440A"/>
    <w:rsid w:val="00434889"/>
    <w:rsid w:val="004349A4"/>
    <w:rsid w:val="00434F66"/>
    <w:rsid w:val="00435184"/>
    <w:rsid w:val="00435227"/>
    <w:rsid w:val="00436110"/>
    <w:rsid w:val="0043629C"/>
    <w:rsid w:val="00436CAB"/>
    <w:rsid w:val="00437090"/>
    <w:rsid w:val="004374F6"/>
    <w:rsid w:val="00437BD2"/>
    <w:rsid w:val="00440823"/>
    <w:rsid w:val="00440CB1"/>
    <w:rsid w:val="00443799"/>
    <w:rsid w:val="00443C98"/>
    <w:rsid w:val="00443E4F"/>
    <w:rsid w:val="00444527"/>
    <w:rsid w:val="00445383"/>
    <w:rsid w:val="0044553A"/>
    <w:rsid w:val="004463F9"/>
    <w:rsid w:val="00446554"/>
    <w:rsid w:val="004465D9"/>
    <w:rsid w:val="0044684C"/>
    <w:rsid w:val="00446F39"/>
    <w:rsid w:val="00447CEF"/>
    <w:rsid w:val="00447F9B"/>
    <w:rsid w:val="0045024C"/>
    <w:rsid w:val="004506B6"/>
    <w:rsid w:val="00451706"/>
    <w:rsid w:val="00453426"/>
    <w:rsid w:val="004537C4"/>
    <w:rsid w:val="0045450D"/>
    <w:rsid w:val="00455947"/>
    <w:rsid w:val="00455CCB"/>
    <w:rsid w:val="00455F70"/>
    <w:rsid w:val="00456891"/>
    <w:rsid w:val="00456A65"/>
    <w:rsid w:val="00457197"/>
    <w:rsid w:val="00457F78"/>
    <w:rsid w:val="0046029D"/>
    <w:rsid w:val="00460CEF"/>
    <w:rsid w:val="00461503"/>
    <w:rsid w:val="00461889"/>
    <w:rsid w:val="00461AA5"/>
    <w:rsid w:val="00461AD9"/>
    <w:rsid w:val="004622E5"/>
    <w:rsid w:val="0046268B"/>
    <w:rsid w:val="00462FDB"/>
    <w:rsid w:val="00463E0E"/>
    <w:rsid w:val="0046443B"/>
    <w:rsid w:val="00464E49"/>
    <w:rsid w:val="00465061"/>
    <w:rsid w:val="0046512F"/>
    <w:rsid w:val="004655D6"/>
    <w:rsid w:val="00465E2A"/>
    <w:rsid w:val="004660A6"/>
    <w:rsid w:val="00466177"/>
    <w:rsid w:val="00466196"/>
    <w:rsid w:val="00467857"/>
    <w:rsid w:val="00467E1C"/>
    <w:rsid w:val="00471D3D"/>
    <w:rsid w:val="00471EE0"/>
    <w:rsid w:val="00471F5E"/>
    <w:rsid w:val="0047298C"/>
    <w:rsid w:val="00472C0A"/>
    <w:rsid w:val="00472D83"/>
    <w:rsid w:val="00472EC7"/>
    <w:rsid w:val="004735C6"/>
    <w:rsid w:val="004754C6"/>
    <w:rsid w:val="00475722"/>
    <w:rsid w:val="00475C12"/>
    <w:rsid w:val="00475E41"/>
    <w:rsid w:val="004763D9"/>
    <w:rsid w:val="00476582"/>
    <w:rsid w:val="00476EF8"/>
    <w:rsid w:val="00477689"/>
    <w:rsid w:val="004805A8"/>
    <w:rsid w:val="00480E72"/>
    <w:rsid w:val="00481300"/>
    <w:rsid w:val="004819F7"/>
    <w:rsid w:val="00481B8C"/>
    <w:rsid w:val="00482080"/>
    <w:rsid w:val="00482286"/>
    <w:rsid w:val="00482809"/>
    <w:rsid w:val="00482B97"/>
    <w:rsid w:val="00483B2C"/>
    <w:rsid w:val="00483D53"/>
    <w:rsid w:val="00484792"/>
    <w:rsid w:val="00484E89"/>
    <w:rsid w:val="00485B9A"/>
    <w:rsid w:val="004861C3"/>
    <w:rsid w:val="0048670D"/>
    <w:rsid w:val="004875E5"/>
    <w:rsid w:val="00487D62"/>
    <w:rsid w:val="004902CB"/>
    <w:rsid w:val="00490A47"/>
    <w:rsid w:val="00490B57"/>
    <w:rsid w:val="004924CF"/>
    <w:rsid w:val="004924F3"/>
    <w:rsid w:val="004927CA"/>
    <w:rsid w:val="0049354C"/>
    <w:rsid w:val="00493619"/>
    <w:rsid w:val="00494066"/>
    <w:rsid w:val="004943BB"/>
    <w:rsid w:val="00495CF1"/>
    <w:rsid w:val="00495E27"/>
    <w:rsid w:val="004968FE"/>
    <w:rsid w:val="00496C45"/>
    <w:rsid w:val="004970DF"/>
    <w:rsid w:val="00497802"/>
    <w:rsid w:val="0049787B"/>
    <w:rsid w:val="004A02A9"/>
    <w:rsid w:val="004A1829"/>
    <w:rsid w:val="004A1FAA"/>
    <w:rsid w:val="004A24E0"/>
    <w:rsid w:val="004A2644"/>
    <w:rsid w:val="004A2877"/>
    <w:rsid w:val="004A3AA2"/>
    <w:rsid w:val="004A4038"/>
    <w:rsid w:val="004A4074"/>
    <w:rsid w:val="004A4591"/>
    <w:rsid w:val="004A4965"/>
    <w:rsid w:val="004A4F70"/>
    <w:rsid w:val="004A503F"/>
    <w:rsid w:val="004A5172"/>
    <w:rsid w:val="004A53D5"/>
    <w:rsid w:val="004A55B7"/>
    <w:rsid w:val="004A5B5A"/>
    <w:rsid w:val="004A5C8A"/>
    <w:rsid w:val="004A6343"/>
    <w:rsid w:val="004A65E3"/>
    <w:rsid w:val="004A6B4D"/>
    <w:rsid w:val="004A73FA"/>
    <w:rsid w:val="004A7515"/>
    <w:rsid w:val="004A7521"/>
    <w:rsid w:val="004B04E1"/>
    <w:rsid w:val="004B0572"/>
    <w:rsid w:val="004B059E"/>
    <w:rsid w:val="004B06AC"/>
    <w:rsid w:val="004B0B21"/>
    <w:rsid w:val="004B10FF"/>
    <w:rsid w:val="004B14D6"/>
    <w:rsid w:val="004B16F2"/>
    <w:rsid w:val="004B18E2"/>
    <w:rsid w:val="004B241D"/>
    <w:rsid w:val="004B2736"/>
    <w:rsid w:val="004B28B2"/>
    <w:rsid w:val="004B355C"/>
    <w:rsid w:val="004B418A"/>
    <w:rsid w:val="004B451A"/>
    <w:rsid w:val="004B47A2"/>
    <w:rsid w:val="004B4922"/>
    <w:rsid w:val="004B504F"/>
    <w:rsid w:val="004B5926"/>
    <w:rsid w:val="004B60B5"/>
    <w:rsid w:val="004B6304"/>
    <w:rsid w:val="004B6372"/>
    <w:rsid w:val="004B73C2"/>
    <w:rsid w:val="004B77F3"/>
    <w:rsid w:val="004B7D8F"/>
    <w:rsid w:val="004C1EC2"/>
    <w:rsid w:val="004C3181"/>
    <w:rsid w:val="004C3306"/>
    <w:rsid w:val="004C3907"/>
    <w:rsid w:val="004C420D"/>
    <w:rsid w:val="004C4294"/>
    <w:rsid w:val="004C534A"/>
    <w:rsid w:val="004C569E"/>
    <w:rsid w:val="004C5891"/>
    <w:rsid w:val="004C6669"/>
    <w:rsid w:val="004C6E33"/>
    <w:rsid w:val="004C7379"/>
    <w:rsid w:val="004C7B1E"/>
    <w:rsid w:val="004D04DD"/>
    <w:rsid w:val="004D15F7"/>
    <w:rsid w:val="004D17AD"/>
    <w:rsid w:val="004D1AD4"/>
    <w:rsid w:val="004D1C86"/>
    <w:rsid w:val="004D23B6"/>
    <w:rsid w:val="004D2A40"/>
    <w:rsid w:val="004D2D3D"/>
    <w:rsid w:val="004D3074"/>
    <w:rsid w:val="004D30F4"/>
    <w:rsid w:val="004D4124"/>
    <w:rsid w:val="004D413F"/>
    <w:rsid w:val="004D4E82"/>
    <w:rsid w:val="004D597C"/>
    <w:rsid w:val="004D5B37"/>
    <w:rsid w:val="004D6232"/>
    <w:rsid w:val="004D62C1"/>
    <w:rsid w:val="004D68EB"/>
    <w:rsid w:val="004D6B3E"/>
    <w:rsid w:val="004D6D31"/>
    <w:rsid w:val="004D6DF0"/>
    <w:rsid w:val="004D6F39"/>
    <w:rsid w:val="004D7B46"/>
    <w:rsid w:val="004D7D7E"/>
    <w:rsid w:val="004E232A"/>
    <w:rsid w:val="004E2976"/>
    <w:rsid w:val="004E35C8"/>
    <w:rsid w:val="004E43A5"/>
    <w:rsid w:val="004E5236"/>
    <w:rsid w:val="004E53F7"/>
    <w:rsid w:val="004E56CA"/>
    <w:rsid w:val="004E5966"/>
    <w:rsid w:val="004E5A09"/>
    <w:rsid w:val="004E646C"/>
    <w:rsid w:val="004E660D"/>
    <w:rsid w:val="004E6853"/>
    <w:rsid w:val="004E6CF4"/>
    <w:rsid w:val="004F183D"/>
    <w:rsid w:val="004F1BB4"/>
    <w:rsid w:val="004F2076"/>
    <w:rsid w:val="004F2AED"/>
    <w:rsid w:val="004F39D4"/>
    <w:rsid w:val="004F3D71"/>
    <w:rsid w:val="004F4968"/>
    <w:rsid w:val="004F4DC7"/>
    <w:rsid w:val="004F511B"/>
    <w:rsid w:val="004F515D"/>
    <w:rsid w:val="004F58E7"/>
    <w:rsid w:val="004F64AB"/>
    <w:rsid w:val="004F6695"/>
    <w:rsid w:val="004F714B"/>
    <w:rsid w:val="004F728A"/>
    <w:rsid w:val="004F7E47"/>
    <w:rsid w:val="00500398"/>
    <w:rsid w:val="00500B54"/>
    <w:rsid w:val="00501B75"/>
    <w:rsid w:val="00501DED"/>
    <w:rsid w:val="0050232A"/>
    <w:rsid w:val="005030C5"/>
    <w:rsid w:val="0050386F"/>
    <w:rsid w:val="00504387"/>
    <w:rsid w:val="00504521"/>
    <w:rsid w:val="00504E59"/>
    <w:rsid w:val="005063E8"/>
    <w:rsid w:val="00507234"/>
    <w:rsid w:val="0050723B"/>
    <w:rsid w:val="00507475"/>
    <w:rsid w:val="00507672"/>
    <w:rsid w:val="0051009D"/>
    <w:rsid w:val="00510107"/>
    <w:rsid w:val="00510498"/>
    <w:rsid w:val="00511325"/>
    <w:rsid w:val="00511D15"/>
    <w:rsid w:val="00511ECD"/>
    <w:rsid w:val="005124A1"/>
    <w:rsid w:val="00512776"/>
    <w:rsid w:val="00512F25"/>
    <w:rsid w:val="005132BB"/>
    <w:rsid w:val="00513B59"/>
    <w:rsid w:val="00514726"/>
    <w:rsid w:val="00514780"/>
    <w:rsid w:val="00515265"/>
    <w:rsid w:val="00515496"/>
    <w:rsid w:val="00515916"/>
    <w:rsid w:val="005159D7"/>
    <w:rsid w:val="00515A6D"/>
    <w:rsid w:val="005161BE"/>
    <w:rsid w:val="005163CB"/>
    <w:rsid w:val="00516B0C"/>
    <w:rsid w:val="00517394"/>
    <w:rsid w:val="00517CB2"/>
    <w:rsid w:val="00517DE7"/>
    <w:rsid w:val="00520551"/>
    <w:rsid w:val="00521096"/>
    <w:rsid w:val="0052174D"/>
    <w:rsid w:val="0052212F"/>
    <w:rsid w:val="00522468"/>
    <w:rsid w:val="005228F5"/>
    <w:rsid w:val="00523DBA"/>
    <w:rsid w:val="00523E00"/>
    <w:rsid w:val="00524622"/>
    <w:rsid w:val="00524721"/>
    <w:rsid w:val="0052519E"/>
    <w:rsid w:val="00525402"/>
    <w:rsid w:val="00525D5E"/>
    <w:rsid w:val="005267CF"/>
    <w:rsid w:val="00530187"/>
    <w:rsid w:val="00530B18"/>
    <w:rsid w:val="00530CC0"/>
    <w:rsid w:val="00531A13"/>
    <w:rsid w:val="00531DB6"/>
    <w:rsid w:val="0053239A"/>
    <w:rsid w:val="00532E37"/>
    <w:rsid w:val="00532EAA"/>
    <w:rsid w:val="00533677"/>
    <w:rsid w:val="00533DED"/>
    <w:rsid w:val="005341EB"/>
    <w:rsid w:val="00534554"/>
    <w:rsid w:val="00534603"/>
    <w:rsid w:val="005347C6"/>
    <w:rsid w:val="00535533"/>
    <w:rsid w:val="00535AA2"/>
    <w:rsid w:val="005367B0"/>
    <w:rsid w:val="00536C0B"/>
    <w:rsid w:val="00540431"/>
    <w:rsid w:val="00540A71"/>
    <w:rsid w:val="00540E8E"/>
    <w:rsid w:val="005412E7"/>
    <w:rsid w:val="005415A7"/>
    <w:rsid w:val="00541AF1"/>
    <w:rsid w:val="00541BB6"/>
    <w:rsid w:val="00541DB9"/>
    <w:rsid w:val="00542044"/>
    <w:rsid w:val="0054297E"/>
    <w:rsid w:val="00542A97"/>
    <w:rsid w:val="005435FB"/>
    <w:rsid w:val="00543D84"/>
    <w:rsid w:val="0054459A"/>
    <w:rsid w:val="00546879"/>
    <w:rsid w:val="00546980"/>
    <w:rsid w:val="00546D40"/>
    <w:rsid w:val="00546F3F"/>
    <w:rsid w:val="005470E7"/>
    <w:rsid w:val="005471AD"/>
    <w:rsid w:val="00547251"/>
    <w:rsid w:val="00547659"/>
    <w:rsid w:val="00547EDC"/>
    <w:rsid w:val="00547F85"/>
    <w:rsid w:val="0055036A"/>
    <w:rsid w:val="00550B25"/>
    <w:rsid w:val="00550D4F"/>
    <w:rsid w:val="00550F67"/>
    <w:rsid w:val="00551058"/>
    <w:rsid w:val="005512B9"/>
    <w:rsid w:val="00551B0C"/>
    <w:rsid w:val="00552C53"/>
    <w:rsid w:val="0055455E"/>
    <w:rsid w:val="0055475C"/>
    <w:rsid w:val="00554B0F"/>
    <w:rsid w:val="00554B5F"/>
    <w:rsid w:val="00554C85"/>
    <w:rsid w:val="00554FC7"/>
    <w:rsid w:val="005568AC"/>
    <w:rsid w:val="00556BC8"/>
    <w:rsid w:val="00556DB1"/>
    <w:rsid w:val="00556F02"/>
    <w:rsid w:val="0056013F"/>
    <w:rsid w:val="005603A0"/>
    <w:rsid w:val="00560D8C"/>
    <w:rsid w:val="00560D95"/>
    <w:rsid w:val="00561542"/>
    <w:rsid w:val="00561EAB"/>
    <w:rsid w:val="005626B3"/>
    <w:rsid w:val="00562AF4"/>
    <w:rsid w:val="00562D6C"/>
    <w:rsid w:val="00563425"/>
    <w:rsid w:val="00563ED9"/>
    <w:rsid w:val="005640DC"/>
    <w:rsid w:val="005640EF"/>
    <w:rsid w:val="005649D4"/>
    <w:rsid w:val="00564B4B"/>
    <w:rsid w:val="00564F1B"/>
    <w:rsid w:val="00565D9D"/>
    <w:rsid w:val="005666CD"/>
    <w:rsid w:val="005670CC"/>
    <w:rsid w:val="00567CBC"/>
    <w:rsid w:val="0057045B"/>
    <w:rsid w:val="005711C9"/>
    <w:rsid w:val="0057131B"/>
    <w:rsid w:val="00571F69"/>
    <w:rsid w:val="005729C4"/>
    <w:rsid w:val="005735C8"/>
    <w:rsid w:val="00573921"/>
    <w:rsid w:val="00573CB5"/>
    <w:rsid w:val="00573E5B"/>
    <w:rsid w:val="00574D30"/>
    <w:rsid w:val="00575184"/>
    <w:rsid w:val="00575836"/>
    <w:rsid w:val="0057593C"/>
    <w:rsid w:val="0057629E"/>
    <w:rsid w:val="0057659F"/>
    <w:rsid w:val="00576D5C"/>
    <w:rsid w:val="00577318"/>
    <w:rsid w:val="005778A2"/>
    <w:rsid w:val="0058116F"/>
    <w:rsid w:val="00581BF7"/>
    <w:rsid w:val="00581C03"/>
    <w:rsid w:val="00583422"/>
    <w:rsid w:val="0058366B"/>
    <w:rsid w:val="0058383A"/>
    <w:rsid w:val="00583A6A"/>
    <w:rsid w:val="00583D74"/>
    <w:rsid w:val="00583F16"/>
    <w:rsid w:val="0058433E"/>
    <w:rsid w:val="00584431"/>
    <w:rsid w:val="00584538"/>
    <w:rsid w:val="00584918"/>
    <w:rsid w:val="00585303"/>
    <w:rsid w:val="005853E8"/>
    <w:rsid w:val="00585566"/>
    <w:rsid w:val="005859F5"/>
    <w:rsid w:val="00585A48"/>
    <w:rsid w:val="005863B5"/>
    <w:rsid w:val="00586688"/>
    <w:rsid w:val="00587045"/>
    <w:rsid w:val="00587291"/>
    <w:rsid w:val="00587A4C"/>
    <w:rsid w:val="00590251"/>
    <w:rsid w:val="00590C4D"/>
    <w:rsid w:val="00590CD0"/>
    <w:rsid w:val="00590D07"/>
    <w:rsid w:val="0059116A"/>
    <w:rsid w:val="00591A0A"/>
    <w:rsid w:val="00591B54"/>
    <w:rsid w:val="005922EB"/>
    <w:rsid w:val="00592E9B"/>
    <w:rsid w:val="00593359"/>
    <w:rsid w:val="005947FF"/>
    <w:rsid w:val="0059491F"/>
    <w:rsid w:val="00594A1A"/>
    <w:rsid w:val="00594BFC"/>
    <w:rsid w:val="00594F4E"/>
    <w:rsid w:val="005950EF"/>
    <w:rsid w:val="005957EF"/>
    <w:rsid w:val="00595D45"/>
    <w:rsid w:val="00595ED6"/>
    <w:rsid w:val="00596693"/>
    <w:rsid w:val="005966E0"/>
    <w:rsid w:val="0059770D"/>
    <w:rsid w:val="005A0003"/>
    <w:rsid w:val="005A06E6"/>
    <w:rsid w:val="005A0ED3"/>
    <w:rsid w:val="005A1D69"/>
    <w:rsid w:val="005A1FC6"/>
    <w:rsid w:val="005A46AA"/>
    <w:rsid w:val="005A4849"/>
    <w:rsid w:val="005A4ABD"/>
    <w:rsid w:val="005A62E0"/>
    <w:rsid w:val="005A65B1"/>
    <w:rsid w:val="005A6F07"/>
    <w:rsid w:val="005B0021"/>
    <w:rsid w:val="005B030F"/>
    <w:rsid w:val="005B0BC8"/>
    <w:rsid w:val="005B0E34"/>
    <w:rsid w:val="005B1025"/>
    <w:rsid w:val="005B1026"/>
    <w:rsid w:val="005B10F5"/>
    <w:rsid w:val="005B1397"/>
    <w:rsid w:val="005B16E8"/>
    <w:rsid w:val="005B1814"/>
    <w:rsid w:val="005B1D1A"/>
    <w:rsid w:val="005B2614"/>
    <w:rsid w:val="005B2D2B"/>
    <w:rsid w:val="005B2F12"/>
    <w:rsid w:val="005B40A7"/>
    <w:rsid w:val="005B44EC"/>
    <w:rsid w:val="005B475A"/>
    <w:rsid w:val="005B4A0D"/>
    <w:rsid w:val="005B4C89"/>
    <w:rsid w:val="005B59A3"/>
    <w:rsid w:val="005B5A82"/>
    <w:rsid w:val="005B677E"/>
    <w:rsid w:val="005B6A0F"/>
    <w:rsid w:val="005B7216"/>
    <w:rsid w:val="005B723B"/>
    <w:rsid w:val="005B758E"/>
    <w:rsid w:val="005B7627"/>
    <w:rsid w:val="005B7A69"/>
    <w:rsid w:val="005C06D8"/>
    <w:rsid w:val="005C07B8"/>
    <w:rsid w:val="005C0C60"/>
    <w:rsid w:val="005C0F5D"/>
    <w:rsid w:val="005C1043"/>
    <w:rsid w:val="005C10F5"/>
    <w:rsid w:val="005C11E0"/>
    <w:rsid w:val="005C1B29"/>
    <w:rsid w:val="005C1BD9"/>
    <w:rsid w:val="005C1FD0"/>
    <w:rsid w:val="005C21EA"/>
    <w:rsid w:val="005C3266"/>
    <w:rsid w:val="005C3CCF"/>
    <w:rsid w:val="005C3EBF"/>
    <w:rsid w:val="005C4649"/>
    <w:rsid w:val="005C46AD"/>
    <w:rsid w:val="005C4721"/>
    <w:rsid w:val="005C47DF"/>
    <w:rsid w:val="005C4DFD"/>
    <w:rsid w:val="005C66FD"/>
    <w:rsid w:val="005C76A2"/>
    <w:rsid w:val="005C790C"/>
    <w:rsid w:val="005C7CE9"/>
    <w:rsid w:val="005D09A6"/>
    <w:rsid w:val="005D0DD4"/>
    <w:rsid w:val="005D1391"/>
    <w:rsid w:val="005D1415"/>
    <w:rsid w:val="005D1597"/>
    <w:rsid w:val="005D172D"/>
    <w:rsid w:val="005D17B0"/>
    <w:rsid w:val="005D1A85"/>
    <w:rsid w:val="005D2E5A"/>
    <w:rsid w:val="005D33E0"/>
    <w:rsid w:val="005D3C1D"/>
    <w:rsid w:val="005D3C56"/>
    <w:rsid w:val="005D4477"/>
    <w:rsid w:val="005D52DF"/>
    <w:rsid w:val="005D5FC5"/>
    <w:rsid w:val="005D62D7"/>
    <w:rsid w:val="005D6D8D"/>
    <w:rsid w:val="005D7BA3"/>
    <w:rsid w:val="005E056A"/>
    <w:rsid w:val="005E0EC6"/>
    <w:rsid w:val="005E10DF"/>
    <w:rsid w:val="005E1C7F"/>
    <w:rsid w:val="005E1E48"/>
    <w:rsid w:val="005E2835"/>
    <w:rsid w:val="005E30FD"/>
    <w:rsid w:val="005E3153"/>
    <w:rsid w:val="005E345C"/>
    <w:rsid w:val="005E369D"/>
    <w:rsid w:val="005E3DB9"/>
    <w:rsid w:val="005E44D1"/>
    <w:rsid w:val="005E525D"/>
    <w:rsid w:val="005E5B14"/>
    <w:rsid w:val="005E6F9A"/>
    <w:rsid w:val="005E71B0"/>
    <w:rsid w:val="005E7EFD"/>
    <w:rsid w:val="005F10A6"/>
    <w:rsid w:val="005F1489"/>
    <w:rsid w:val="005F191C"/>
    <w:rsid w:val="005F2AA1"/>
    <w:rsid w:val="005F2DF5"/>
    <w:rsid w:val="005F3157"/>
    <w:rsid w:val="005F3290"/>
    <w:rsid w:val="005F497F"/>
    <w:rsid w:val="005F4BA8"/>
    <w:rsid w:val="005F5695"/>
    <w:rsid w:val="005F5E2F"/>
    <w:rsid w:val="005F654A"/>
    <w:rsid w:val="005F66C7"/>
    <w:rsid w:val="005F6F1E"/>
    <w:rsid w:val="005F7C5C"/>
    <w:rsid w:val="005F7D88"/>
    <w:rsid w:val="005F7F5D"/>
    <w:rsid w:val="0060024C"/>
    <w:rsid w:val="0060055C"/>
    <w:rsid w:val="00600ECA"/>
    <w:rsid w:val="006010C0"/>
    <w:rsid w:val="00601324"/>
    <w:rsid w:val="00601CB5"/>
    <w:rsid w:val="006026FC"/>
    <w:rsid w:val="00602EE0"/>
    <w:rsid w:val="00603724"/>
    <w:rsid w:val="00604959"/>
    <w:rsid w:val="00604D33"/>
    <w:rsid w:val="00604EA9"/>
    <w:rsid w:val="0060567F"/>
    <w:rsid w:val="00605BC3"/>
    <w:rsid w:val="00605F1A"/>
    <w:rsid w:val="006062F8"/>
    <w:rsid w:val="00606CD9"/>
    <w:rsid w:val="006078D2"/>
    <w:rsid w:val="00610306"/>
    <w:rsid w:val="00610485"/>
    <w:rsid w:val="00610975"/>
    <w:rsid w:val="00610C61"/>
    <w:rsid w:val="00610E97"/>
    <w:rsid w:val="0061122A"/>
    <w:rsid w:val="00611885"/>
    <w:rsid w:val="006120FC"/>
    <w:rsid w:val="006129F5"/>
    <w:rsid w:val="00612BD5"/>
    <w:rsid w:val="00614523"/>
    <w:rsid w:val="00614888"/>
    <w:rsid w:val="00614C8A"/>
    <w:rsid w:val="00614CFA"/>
    <w:rsid w:val="0061573F"/>
    <w:rsid w:val="0061597B"/>
    <w:rsid w:val="006170C1"/>
    <w:rsid w:val="006178D6"/>
    <w:rsid w:val="0062008F"/>
    <w:rsid w:val="00620357"/>
    <w:rsid w:val="00620703"/>
    <w:rsid w:val="00620973"/>
    <w:rsid w:val="00620980"/>
    <w:rsid w:val="00621EB9"/>
    <w:rsid w:val="006226A9"/>
    <w:rsid w:val="00623767"/>
    <w:rsid w:val="006253F2"/>
    <w:rsid w:val="006267A0"/>
    <w:rsid w:val="00626C8C"/>
    <w:rsid w:val="00626F45"/>
    <w:rsid w:val="00627811"/>
    <w:rsid w:val="00627FF3"/>
    <w:rsid w:val="006302D8"/>
    <w:rsid w:val="0063099C"/>
    <w:rsid w:val="006309FA"/>
    <w:rsid w:val="00630CB0"/>
    <w:rsid w:val="0063133F"/>
    <w:rsid w:val="00631F7F"/>
    <w:rsid w:val="006328F8"/>
    <w:rsid w:val="00632BCC"/>
    <w:rsid w:val="006356AE"/>
    <w:rsid w:val="00635C1D"/>
    <w:rsid w:val="00636181"/>
    <w:rsid w:val="006362CD"/>
    <w:rsid w:val="0063709A"/>
    <w:rsid w:val="00637C9B"/>
    <w:rsid w:val="00640286"/>
    <w:rsid w:val="00640AE7"/>
    <w:rsid w:val="00641447"/>
    <w:rsid w:val="00641489"/>
    <w:rsid w:val="006417DA"/>
    <w:rsid w:val="00642776"/>
    <w:rsid w:val="00642B2F"/>
    <w:rsid w:val="00642D6D"/>
    <w:rsid w:val="00643D15"/>
    <w:rsid w:val="00645C11"/>
    <w:rsid w:val="00645EE8"/>
    <w:rsid w:val="006468E6"/>
    <w:rsid w:val="006471F9"/>
    <w:rsid w:val="00647F28"/>
    <w:rsid w:val="006501F4"/>
    <w:rsid w:val="00650A64"/>
    <w:rsid w:val="00651357"/>
    <w:rsid w:val="00651A59"/>
    <w:rsid w:val="00651D36"/>
    <w:rsid w:val="00652420"/>
    <w:rsid w:val="006529D1"/>
    <w:rsid w:val="00653EB0"/>
    <w:rsid w:val="00654000"/>
    <w:rsid w:val="006540A9"/>
    <w:rsid w:val="00654426"/>
    <w:rsid w:val="00654947"/>
    <w:rsid w:val="00655E0A"/>
    <w:rsid w:val="00655E69"/>
    <w:rsid w:val="00656538"/>
    <w:rsid w:val="00656CAF"/>
    <w:rsid w:val="00660107"/>
    <w:rsid w:val="006602A1"/>
    <w:rsid w:val="00660EBC"/>
    <w:rsid w:val="00661AAC"/>
    <w:rsid w:val="00661D23"/>
    <w:rsid w:val="00661F70"/>
    <w:rsid w:val="006632EC"/>
    <w:rsid w:val="00663391"/>
    <w:rsid w:val="00663FE9"/>
    <w:rsid w:val="00664EDD"/>
    <w:rsid w:val="006652BF"/>
    <w:rsid w:val="00667997"/>
    <w:rsid w:val="00667C00"/>
    <w:rsid w:val="006700CC"/>
    <w:rsid w:val="006701FF"/>
    <w:rsid w:val="006703DE"/>
    <w:rsid w:val="00670D5B"/>
    <w:rsid w:val="00670D62"/>
    <w:rsid w:val="0067130B"/>
    <w:rsid w:val="0067195C"/>
    <w:rsid w:val="006719E9"/>
    <w:rsid w:val="00671AA2"/>
    <w:rsid w:val="00671CF8"/>
    <w:rsid w:val="00671E4C"/>
    <w:rsid w:val="00671FEF"/>
    <w:rsid w:val="00674349"/>
    <w:rsid w:val="00674872"/>
    <w:rsid w:val="006748DD"/>
    <w:rsid w:val="00674EBC"/>
    <w:rsid w:val="006754DC"/>
    <w:rsid w:val="00675733"/>
    <w:rsid w:val="00675D52"/>
    <w:rsid w:val="00675E96"/>
    <w:rsid w:val="006765E6"/>
    <w:rsid w:val="006769D0"/>
    <w:rsid w:val="00676A30"/>
    <w:rsid w:val="00676EB1"/>
    <w:rsid w:val="00676EC0"/>
    <w:rsid w:val="00676FDC"/>
    <w:rsid w:val="00677B25"/>
    <w:rsid w:val="00677B4D"/>
    <w:rsid w:val="00677FEF"/>
    <w:rsid w:val="0068018F"/>
    <w:rsid w:val="00680600"/>
    <w:rsid w:val="00680706"/>
    <w:rsid w:val="00680B85"/>
    <w:rsid w:val="00681671"/>
    <w:rsid w:val="00681716"/>
    <w:rsid w:val="00681FE4"/>
    <w:rsid w:val="0068353F"/>
    <w:rsid w:val="00683827"/>
    <w:rsid w:val="0068394E"/>
    <w:rsid w:val="006840C6"/>
    <w:rsid w:val="0068511C"/>
    <w:rsid w:val="00685701"/>
    <w:rsid w:val="00685D8E"/>
    <w:rsid w:val="0068645A"/>
    <w:rsid w:val="006864A0"/>
    <w:rsid w:val="0068702D"/>
    <w:rsid w:val="00687261"/>
    <w:rsid w:val="006872E4"/>
    <w:rsid w:val="00687339"/>
    <w:rsid w:val="00687B6F"/>
    <w:rsid w:val="0069045E"/>
    <w:rsid w:val="00690EFA"/>
    <w:rsid w:val="00692D66"/>
    <w:rsid w:val="00692F84"/>
    <w:rsid w:val="0069412B"/>
    <w:rsid w:val="006952F8"/>
    <w:rsid w:val="0069635E"/>
    <w:rsid w:val="006965CB"/>
    <w:rsid w:val="006974F4"/>
    <w:rsid w:val="00697563"/>
    <w:rsid w:val="00697A94"/>
    <w:rsid w:val="00697BFA"/>
    <w:rsid w:val="00697F2F"/>
    <w:rsid w:val="006A03D6"/>
    <w:rsid w:val="006A0A26"/>
    <w:rsid w:val="006A11F6"/>
    <w:rsid w:val="006A1468"/>
    <w:rsid w:val="006A16C3"/>
    <w:rsid w:val="006A1A65"/>
    <w:rsid w:val="006A1BBD"/>
    <w:rsid w:val="006A1F05"/>
    <w:rsid w:val="006A24CB"/>
    <w:rsid w:val="006A28DB"/>
    <w:rsid w:val="006A2CCB"/>
    <w:rsid w:val="006A2FA7"/>
    <w:rsid w:val="006A36BC"/>
    <w:rsid w:val="006A3780"/>
    <w:rsid w:val="006A3ECB"/>
    <w:rsid w:val="006A4259"/>
    <w:rsid w:val="006A45F1"/>
    <w:rsid w:val="006A4650"/>
    <w:rsid w:val="006A491A"/>
    <w:rsid w:val="006A5DA9"/>
    <w:rsid w:val="006A5E46"/>
    <w:rsid w:val="006A6312"/>
    <w:rsid w:val="006A64AD"/>
    <w:rsid w:val="006A686F"/>
    <w:rsid w:val="006A68E8"/>
    <w:rsid w:val="006A7367"/>
    <w:rsid w:val="006A77B9"/>
    <w:rsid w:val="006B0C4B"/>
    <w:rsid w:val="006B1EDB"/>
    <w:rsid w:val="006B2671"/>
    <w:rsid w:val="006B280F"/>
    <w:rsid w:val="006B3254"/>
    <w:rsid w:val="006B3298"/>
    <w:rsid w:val="006B3735"/>
    <w:rsid w:val="006B3F78"/>
    <w:rsid w:val="006B43B9"/>
    <w:rsid w:val="006B5FB0"/>
    <w:rsid w:val="006B6538"/>
    <w:rsid w:val="006B742A"/>
    <w:rsid w:val="006B748A"/>
    <w:rsid w:val="006B794B"/>
    <w:rsid w:val="006B7CBE"/>
    <w:rsid w:val="006C0EE6"/>
    <w:rsid w:val="006C12FF"/>
    <w:rsid w:val="006C2A8E"/>
    <w:rsid w:val="006C3A40"/>
    <w:rsid w:val="006C4013"/>
    <w:rsid w:val="006C4EDE"/>
    <w:rsid w:val="006C50B0"/>
    <w:rsid w:val="006C5353"/>
    <w:rsid w:val="006C546C"/>
    <w:rsid w:val="006C54FA"/>
    <w:rsid w:val="006C56B7"/>
    <w:rsid w:val="006C59EF"/>
    <w:rsid w:val="006C5A2A"/>
    <w:rsid w:val="006C6977"/>
    <w:rsid w:val="006C69E8"/>
    <w:rsid w:val="006C6CE0"/>
    <w:rsid w:val="006C6E05"/>
    <w:rsid w:val="006C6F2C"/>
    <w:rsid w:val="006C7150"/>
    <w:rsid w:val="006C732D"/>
    <w:rsid w:val="006C7669"/>
    <w:rsid w:val="006D0030"/>
    <w:rsid w:val="006D0AA4"/>
    <w:rsid w:val="006D1485"/>
    <w:rsid w:val="006D1E17"/>
    <w:rsid w:val="006D1E5C"/>
    <w:rsid w:val="006D21B9"/>
    <w:rsid w:val="006D265A"/>
    <w:rsid w:val="006D2EC9"/>
    <w:rsid w:val="006D3293"/>
    <w:rsid w:val="006D37EA"/>
    <w:rsid w:val="006D44FC"/>
    <w:rsid w:val="006D4C25"/>
    <w:rsid w:val="006D5984"/>
    <w:rsid w:val="006D5AAA"/>
    <w:rsid w:val="006D6358"/>
    <w:rsid w:val="006D63C9"/>
    <w:rsid w:val="006D6D2B"/>
    <w:rsid w:val="006D7026"/>
    <w:rsid w:val="006D73B2"/>
    <w:rsid w:val="006D74DE"/>
    <w:rsid w:val="006D7AF8"/>
    <w:rsid w:val="006D7B59"/>
    <w:rsid w:val="006D7E96"/>
    <w:rsid w:val="006D7FF0"/>
    <w:rsid w:val="006E0396"/>
    <w:rsid w:val="006E088B"/>
    <w:rsid w:val="006E0B43"/>
    <w:rsid w:val="006E10D0"/>
    <w:rsid w:val="006E1311"/>
    <w:rsid w:val="006E13DE"/>
    <w:rsid w:val="006E1479"/>
    <w:rsid w:val="006E14A7"/>
    <w:rsid w:val="006E26D4"/>
    <w:rsid w:val="006E2B06"/>
    <w:rsid w:val="006E2F2E"/>
    <w:rsid w:val="006E32A5"/>
    <w:rsid w:val="006E3582"/>
    <w:rsid w:val="006E448B"/>
    <w:rsid w:val="006E4818"/>
    <w:rsid w:val="006E5516"/>
    <w:rsid w:val="006E6285"/>
    <w:rsid w:val="006E64AC"/>
    <w:rsid w:val="006E690C"/>
    <w:rsid w:val="006E71EB"/>
    <w:rsid w:val="006E77FA"/>
    <w:rsid w:val="006F1151"/>
    <w:rsid w:val="006F1780"/>
    <w:rsid w:val="006F18CF"/>
    <w:rsid w:val="006F2B9A"/>
    <w:rsid w:val="006F31BB"/>
    <w:rsid w:val="006F363A"/>
    <w:rsid w:val="006F422C"/>
    <w:rsid w:val="006F4F11"/>
    <w:rsid w:val="006F536C"/>
    <w:rsid w:val="006F5B83"/>
    <w:rsid w:val="006F5F64"/>
    <w:rsid w:val="006F6B31"/>
    <w:rsid w:val="006F6FF9"/>
    <w:rsid w:val="006F70FB"/>
    <w:rsid w:val="0070033E"/>
    <w:rsid w:val="00701259"/>
    <w:rsid w:val="00703880"/>
    <w:rsid w:val="007045CD"/>
    <w:rsid w:val="00704B73"/>
    <w:rsid w:val="00704BFA"/>
    <w:rsid w:val="00704E9E"/>
    <w:rsid w:val="007055F4"/>
    <w:rsid w:val="007067F4"/>
    <w:rsid w:val="00706EE7"/>
    <w:rsid w:val="00707452"/>
    <w:rsid w:val="007075EB"/>
    <w:rsid w:val="007078B4"/>
    <w:rsid w:val="007106E4"/>
    <w:rsid w:val="00710EE4"/>
    <w:rsid w:val="007127F7"/>
    <w:rsid w:val="00712821"/>
    <w:rsid w:val="00714556"/>
    <w:rsid w:val="00714D0C"/>
    <w:rsid w:val="00715619"/>
    <w:rsid w:val="0071570C"/>
    <w:rsid w:val="00715E76"/>
    <w:rsid w:val="00716005"/>
    <w:rsid w:val="007172E4"/>
    <w:rsid w:val="007173E6"/>
    <w:rsid w:val="00717989"/>
    <w:rsid w:val="00717B7F"/>
    <w:rsid w:val="007202AB"/>
    <w:rsid w:val="00721119"/>
    <w:rsid w:val="007213E3"/>
    <w:rsid w:val="00723694"/>
    <w:rsid w:val="0072597A"/>
    <w:rsid w:val="00725F1C"/>
    <w:rsid w:val="007271A8"/>
    <w:rsid w:val="00727576"/>
    <w:rsid w:val="00730743"/>
    <w:rsid w:val="00730753"/>
    <w:rsid w:val="00730F26"/>
    <w:rsid w:val="007313D3"/>
    <w:rsid w:val="00731978"/>
    <w:rsid w:val="007322CC"/>
    <w:rsid w:val="007328DA"/>
    <w:rsid w:val="00732A58"/>
    <w:rsid w:val="0073302A"/>
    <w:rsid w:val="007331EC"/>
    <w:rsid w:val="00733B6A"/>
    <w:rsid w:val="00733D1B"/>
    <w:rsid w:val="00734E6D"/>
    <w:rsid w:val="00734FC3"/>
    <w:rsid w:val="007353F9"/>
    <w:rsid w:val="00735BAC"/>
    <w:rsid w:val="00736269"/>
    <w:rsid w:val="0073654B"/>
    <w:rsid w:val="007365FB"/>
    <w:rsid w:val="00736A30"/>
    <w:rsid w:val="00736D99"/>
    <w:rsid w:val="00736F8B"/>
    <w:rsid w:val="00737401"/>
    <w:rsid w:val="00737A3D"/>
    <w:rsid w:val="00737F99"/>
    <w:rsid w:val="007409ED"/>
    <w:rsid w:val="0074112C"/>
    <w:rsid w:val="00741410"/>
    <w:rsid w:val="0074188C"/>
    <w:rsid w:val="007427A7"/>
    <w:rsid w:val="00743055"/>
    <w:rsid w:val="007446D8"/>
    <w:rsid w:val="007454FC"/>
    <w:rsid w:val="0074614D"/>
    <w:rsid w:val="00746618"/>
    <w:rsid w:val="00746CCD"/>
    <w:rsid w:val="00747B35"/>
    <w:rsid w:val="00747FF9"/>
    <w:rsid w:val="00750228"/>
    <w:rsid w:val="00750366"/>
    <w:rsid w:val="00750A2C"/>
    <w:rsid w:val="007513BD"/>
    <w:rsid w:val="00751D8F"/>
    <w:rsid w:val="00752B28"/>
    <w:rsid w:val="00752BA5"/>
    <w:rsid w:val="00752DB1"/>
    <w:rsid w:val="00753B68"/>
    <w:rsid w:val="007548D8"/>
    <w:rsid w:val="00754FE9"/>
    <w:rsid w:val="00755880"/>
    <w:rsid w:val="00756D73"/>
    <w:rsid w:val="00756F44"/>
    <w:rsid w:val="00757591"/>
    <w:rsid w:val="007609DB"/>
    <w:rsid w:val="007609EE"/>
    <w:rsid w:val="00760B87"/>
    <w:rsid w:val="00761271"/>
    <w:rsid w:val="007613E4"/>
    <w:rsid w:val="007614D7"/>
    <w:rsid w:val="007615B4"/>
    <w:rsid w:val="007640CF"/>
    <w:rsid w:val="00764557"/>
    <w:rsid w:val="007649BD"/>
    <w:rsid w:val="00764F11"/>
    <w:rsid w:val="0076551C"/>
    <w:rsid w:val="007661B0"/>
    <w:rsid w:val="00766E54"/>
    <w:rsid w:val="0076775E"/>
    <w:rsid w:val="007678BB"/>
    <w:rsid w:val="00767BCD"/>
    <w:rsid w:val="00767FE5"/>
    <w:rsid w:val="007707FE"/>
    <w:rsid w:val="00770876"/>
    <w:rsid w:val="00770A7A"/>
    <w:rsid w:val="00770BA6"/>
    <w:rsid w:val="00770C59"/>
    <w:rsid w:val="00771707"/>
    <w:rsid w:val="0077193C"/>
    <w:rsid w:val="00771C40"/>
    <w:rsid w:val="00771FAE"/>
    <w:rsid w:val="00772144"/>
    <w:rsid w:val="00772172"/>
    <w:rsid w:val="0077223F"/>
    <w:rsid w:val="0077277D"/>
    <w:rsid w:val="00772C5C"/>
    <w:rsid w:val="00772FA3"/>
    <w:rsid w:val="007747C4"/>
    <w:rsid w:val="00775080"/>
    <w:rsid w:val="00775378"/>
    <w:rsid w:val="007757D8"/>
    <w:rsid w:val="00775BAD"/>
    <w:rsid w:val="00775F1A"/>
    <w:rsid w:val="007764C0"/>
    <w:rsid w:val="00776BB9"/>
    <w:rsid w:val="00777AD3"/>
    <w:rsid w:val="007800DF"/>
    <w:rsid w:val="007803F6"/>
    <w:rsid w:val="007804E0"/>
    <w:rsid w:val="0078055B"/>
    <w:rsid w:val="007809E8"/>
    <w:rsid w:val="00780BBF"/>
    <w:rsid w:val="00780F4C"/>
    <w:rsid w:val="00781B54"/>
    <w:rsid w:val="00781F7D"/>
    <w:rsid w:val="00782E94"/>
    <w:rsid w:val="007830F3"/>
    <w:rsid w:val="00783B39"/>
    <w:rsid w:val="00783BB5"/>
    <w:rsid w:val="00783BF6"/>
    <w:rsid w:val="00784254"/>
    <w:rsid w:val="007848A4"/>
    <w:rsid w:val="00784B90"/>
    <w:rsid w:val="00784F23"/>
    <w:rsid w:val="007851D5"/>
    <w:rsid w:val="0078528D"/>
    <w:rsid w:val="00785A6E"/>
    <w:rsid w:val="00785EB8"/>
    <w:rsid w:val="007861B9"/>
    <w:rsid w:val="00786FE6"/>
    <w:rsid w:val="00787172"/>
    <w:rsid w:val="007910AE"/>
    <w:rsid w:val="0079151B"/>
    <w:rsid w:val="00791AAF"/>
    <w:rsid w:val="0079237C"/>
    <w:rsid w:val="00792C94"/>
    <w:rsid w:val="007932F2"/>
    <w:rsid w:val="00793E33"/>
    <w:rsid w:val="00794A46"/>
    <w:rsid w:val="00794F7E"/>
    <w:rsid w:val="00795409"/>
    <w:rsid w:val="00795498"/>
    <w:rsid w:val="007962C5"/>
    <w:rsid w:val="0079737C"/>
    <w:rsid w:val="00797D5F"/>
    <w:rsid w:val="007A1B65"/>
    <w:rsid w:val="007A23F0"/>
    <w:rsid w:val="007A2F89"/>
    <w:rsid w:val="007A31E3"/>
    <w:rsid w:val="007A363D"/>
    <w:rsid w:val="007A4648"/>
    <w:rsid w:val="007A48D9"/>
    <w:rsid w:val="007A5595"/>
    <w:rsid w:val="007A5666"/>
    <w:rsid w:val="007A65AB"/>
    <w:rsid w:val="007A6B68"/>
    <w:rsid w:val="007A6BBD"/>
    <w:rsid w:val="007A76CD"/>
    <w:rsid w:val="007A7A07"/>
    <w:rsid w:val="007A7C39"/>
    <w:rsid w:val="007A7E72"/>
    <w:rsid w:val="007A7FB8"/>
    <w:rsid w:val="007B0AAB"/>
    <w:rsid w:val="007B11C5"/>
    <w:rsid w:val="007B1F8F"/>
    <w:rsid w:val="007B2099"/>
    <w:rsid w:val="007B2331"/>
    <w:rsid w:val="007B247C"/>
    <w:rsid w:val="007B24E4"/>
    <w:rsid w:val="007B317F"/>
    <w:rsid w:val="007B3634"/>
    <w:rsid w:val="007B4395"/>
    <w:rsid w:val="007B45B0"/>
    <w:rsid w:val="007B4863"/>
    <w:rsid w:val="007B4B47"/>
    <w:rsid w:val="007B583C"/>
    <w:rsid w:val="007B60BE"/>
    <w:rsid w:val="007C0008"/>
    <w:rsid w:val="007C00FA"/>
    <w:rsid w:val="007C01F2"/>
    <w:rsid w:val="007C02A3"/>
    <w:rsid w:val="007C03C2"/>
    <w:rsid w:val="007C03EF"/>
    <w:rsid w:val="007C0483"/>
    <w:rsid w:val="007C0875"/>
    <w:rsid w:val="007C0AAB"/>
    <w:rsid w:val="007C0FDB"/>
    <w:rsid w:val="007C1855"/>
    <w:rsid w:val="007C1A9A"/>
    <w:rsid w:val="007C1C8B"/>
    <w:rsid w:val="007C1D14"/>
    <w:rsid w:val="007C20AF"/>
    <w:rsid w:val="007C2178"/>
    <w:rsid w:val="007C2466"/>
    <w:rsid w:val="007C2C7F"/>
    <w:rsid w:val="007C3D62"/>
    <w:rsid w:val="007C3E3A"/>
    <w:rsid w:val="007C53A1"/>
    <w:rsid w:val="007C53D3"/>
    <w:rsid w:val="007C5A6C"/>
    <w:rsid w:val="007C65C0"/>
    <w:rsid w:val="007C682F"/>
    <w:rsid w:val="007C745B"/>
    <w:rsid w:val="007C7866"/>
    <w:rsid w:val="007C7CD4"/>
    <w:rsid w:val="007D03D9"/>
    <w:rsid w:val="007D061D"/>
    <w:rsid w:val="007D08BE"/>
    <w:rsid w:val="007D0946"/>
    <w:rsid w:val="007D0D43"/>
    <w:rsid w:val="007D0E1F"/>
    <w:rsid w:val="007D4118"/>
    <w:rsid w:val="007D4900"/>
    <w:rsid w:val="007D4A9F"/>
    <w:rsid w:val="007D4AC3"/>
    <w:rsid w:val="007D4ACC"/>
    <w:rsid w:val="007D5339"/>
    <w:rsid w:val="007D572F"/>
    <w:rsid w:val="007D58B0"/>
    <w:rsid w:val="007D620D"/>
    <w:rsid w:val="007D65C2"/>
    <w:rsid w:val="007D65FA"/>
    <w:rsid w:val="007D6B50"/>
    <w:rsid w:val="007D6CB8"/>
    <w:rsid w:val="007D7483"/>
    <w:rsid w:val="007E0586"/>
    <w:rsid w:val="007E218E"/>
    <w:rsid w:val="007E2588"/>
    <w:rsid w:val="007E2E77"/>
    <w:rsid w:val="007E358C"/>
    <w:rsid w:val="007E369C"/>
    <w:rsid w:val="007E452F"/>
    <w:rsid w:val="007E4937"/>
    <w:rsid w:val="007E4AD8"/>
    <w:rsid w:val="007E5267"/>
    <w:rsid w:val="007E57DD"/>
    <w:rsid w:val="007E6190"/>
    <w:rsid w:val="007E79A2"/>
    <w:rsid w:val="007E7A7D"/>
    <w:rsid w:val="007F0199"/>
    <w:rsid w:val="007F0248"/>
    <w:rsid w:val="007F077C"/>
    <w:rsid w:val="007F1242"/>
    <w:rsid w:val="007F1DE9"/>
    <w:rsid w:val="007F2ACC"/>
    <w:rsid w:val="007F2C3A"/>
    <w:rsid w:val="007F338F"/>
    <w:rsid w:val="007F3463"/>
    <w:rsid w:val="007F360A"/>
    <w:rsid w:val="007F37ED"/>
    <w:rsid w:val="007F3CDA"/>
    <w:rsid w:val="007F409A"/>
    <w:rsid w:val="007F42D4"/>
    <w:rsid w:val="007F445F"/>
    <w:rsid w:val="007F46F1"/>
    <w:rsid w:val="007F4A8C"/>
    <w:rsid w:val="007F4CC9"/>
    <w:rsid w:val="007F5211"/>
    <w:rsid w:val="007F56B3"/>
    <w:rsid w:val="007F5893"/>
    <w:rsid w:val="007F602F"/>
    <w:rsid w:val="007F61FC"/>
    <w:rsid w:val="007F63F7"/>
    <w:rsid w:val="007F6627"/>
    <w:rsid w:val="007F68FE"/>
    <w:rsid w:val="007F734C"/>
    <w:rsid w:val="007F77F9"/>
    <w:rsid w:val="008000A8"/>
    <w:rsid w:val="00800632"/>
    <w:rsid w:val="0080180F"/>
    <w:rsid w:val="00801D14"/>
    <w:rsid w:val="008035DD"/>
    <w:rsid w:val="00803C14"/>
    <w:rsid w:val="00804136"/>
    <w:rsid w:val="0080511A"/>
    <w:rsid w:val="008054E9"/>
    <w:rsid w:val="008057E1"/>
    <w:rsid w:val="00805994"/>
    <w:rsid w:val="008066A7"/>
    <w:rsid w:val="00806E52"/>
    <w:rsid w:val="00807673"/>
    <w:rsid w:val="00807A66"/>
    <w:rsid w:val="00810251"/>
    <w:rsid w:val="00810D73"/>
    <w:rsid w:val="00810F4A"/>
    <w:rsid w:val="0081187D"/>
    <w:rsid w:val="00811C63"/>
    <w:rsid w:val="0081282D"/>
    <w:rsid w:val="00812857"/>
    <w:rsid w:val="0081319D"/>
    <w:rsid w:val="00813959"/>
    <w:rsid w:val="00813AF6"/>
    <w:rsid w:val="00814C11"/>
    <w:rsid w:val="00815D7A"/>
    <w:rsid w:val="00815DAE"/>
    <w:rsid w:val="00816408"/>
    <w:rsid w:val="0081669D"/>
    <w:rsid w:val="00816ADA"/>
    <w:rsid w:val="00817607"/>
    <w:rsid w:val="00817B8B"/>
    <w:rsid w:val="008212D2"/>
    <w:rsid w:val="00821376"/>
    <w:rsid w:val="00821432"/>
    <w:rsid w:val="008221D7"/>
    <w:rsid w:val="0082384A"/>
    <w:rsid w:val="00823F65"/>
    <w:rsid w:val="0082425E"/>
    <w:rsid w:val="0082451A"/>
    <w:rsid w:val="00824AC0"/>
    <w:rsid w:val="00824AC1"/>
    <w:rsid w:val="00825D63"/>
    <w:rsid w:val="00825FA6"/>
    <w:rsid w:val="008265CB"/>
    <w:rsid w:val="00826652"/>
    <w:rsid w:val="00826F60"/>
    <w:rsid w:val="00826FF1"/>
    <w:rsid w:val="00827C68"/>
    <w:rsid w:val="00827ED2"/>
    <w:rsid w:val="00830452"/>
    <w:rsid w:val="00830C1D"/>
    <w:rsid w:val="00831DF8"/>
    <w:rsid w:val="008328A4"/>
    <w:rsid w:val="008334EF"/>
    <w:rsid w:val="008335CF"/>
    <w:rsid w:val="008343F7"/>
    <w:rsid w:val="008346F2"/>
    <w:rsid w:val="00834C84"/>
    <w:rsid w:val="008353CC"/>
    <w:rsid w:val="00835670"/>
    <w:rsid w:val="00835F8D"/>
    <w:rsid w:val="00835FA4"/>
    <w:rsid w:val="00836AA9"/>
    <w:rsid w:val="00836DFF"/>
    <w:rsid w:val="00837096"/>
    <w:rsid w:val="0083759B"/>
    <w:rsid w:val="00837DEA"/>
    <w:rsid w:val="00840012"/>
    <w:rsid w:val="00840854"/>
    <w:rsid w:val="00840AC7"/>
    <w:rsid w:val="00841629"/>
    <w:rsid w:val="008427D5"/>
    <w:rsid w:val="00843572"/>
    <w:rsid w:val="0084378B"/>
    <w:rsid w:val="00843BAE"/>
    <w:rsid w:val="00843F2C"/>
    <w:rsid w:val="008441DA"/>
    <w:rsid w:val="008449B6"/>
    <w:rsid w:val="00844D0F"/>
    <w:rsid w:val="00845475"/>
    <w:rsid w:val="00846EEC"/>
    <w:rsid w:val="00847757"/>
    <w:rsid w:val="0084784C"/>
    <w:rsid w:val="00850504"/>
    <w:rsid w:val="00850A45"/>
    <w:rsid w:val="008510D7"/>
    <w:rsid w:val="00851D70"/>
    <w:rsid w:val="0085209E"/>
    <w:rsid w:val="0085321F"/>
    <w:rsid w:val="008547E3"/>
    <w:rsid w:val="0085623E"/>
    <w:rsid w:val="00856AA8"/>
    <w:rsid w:val="00856E85"/>
    <w:rsid w:val="00857BC2"/>
    <w:rsid w:val="00860738"/>
    <w:rsid w:val="0086086F"/>
    <w:rsid w:val="00860B06"/>
    <w:rsid w:val="00861805"/>
    <w:rsid w:val="00861DB3"/>
    <w:rsid w:val="00862032"/>
    <w:rsid w:val="00862EE2"/>
    <w:rsid w:val="00862F72"/>
    <w:rsid w:val="008630C3"/>
    <w:rsid w:val="0086351B"/>
    <w:rsid w:val="00863F15"/>
    <w:rsid w:val="008643D9"/>
    <w:rsid w:val="00864D46"/>
    <w:rsid w:val="00865A5D"/>
    <w:rsid w:val="008661ED"/>
    <w:rsid w:val="0086640D"/>
    <w:rsid w:val="00866606"/>
    <w:rsid w:val="008668D0"/>
    <w:rsid w:val="0086771A"/>
    <w:rsid w:val="00867A12"/>
    <w:rsid w:val="0087035B"/>
    <w:rsid w:val="00870747"/>
    <w:rsid w:val="008707D7"/>
    <w:rsid w:val="0087127B"/>
    <w:rsid w:val="00871AF6"/>
    <w:rsid w:val="00871BC0"/>
    <w:rsid w:val="008722AE"/>
    <w:rsid w:val="0087246B"/>
    <w:rsid w:val="00873BEE"/>
    <w:rsid w:val="008742DC"/>
    <w:rsid w:val="0087447F"/>
    <w:rsid w:val="00874C06"/>
    <w:rsid w:val="00874EAB"/>
    <w:rsid w:val="00875A32"/>
    <w:rsid w:val="00876568"/>
    <w:rsid w:val="00876B0B"/>
    <w:rsid w:val="00877069"/>
    <w:rsid w:val="0087739B"/>
    <w:rsid w:val="00877448"/>
    <w:rsid w:val="00877627"/>
    <w:rsid w:val="00877ABE"/>
    <w:rsid w:val="00880BA3"/>
    <w:rsid w:val="008817CA"/>
    <w:rsid w:val="008819AA"/>
    <w:rsid w:val="00881CE5"/>
    <w:rsid w:val="00882381"/>
    <w:rsid w:val="00882568"/>
    <w:rsid w:val="00882A5F"/>
    <w:rsid w:val="00883BEC"/>
    <w:rsid w:val="00883FA1"/>
    <w:rsid w:val="008840F3"/>
    <w:rsid w:val="00885824"/>
    <w:rsid w:val="00885E71"/>
    <w:rsid w:val="00887367"/>
    <w:rsid w:val="008902D9"/>
    <w:rsid w:val="008907B5"/>
    <w:rsid w:val="00890AF5"/>
    <w:rsid w:val="00890B5B"/>
    <w:rsid w:val="00890C1B"/>
    <w:rsid w:val="00890DE8"/>
    <w:rsid w:val="00891F0F"/>
    <w:rsid w:val="0089219B"/>
    <w:rsid w:val="00892527"/>
    <w:rsid w:val="0089273A"/>
    <w:rsid w:val="00892A29"/>
    <w:rsid w:val="00892DE3"/>
    <w:rsid w:val="008930E2"/>
    <w:rsid w:val="00893199"/>
    <w:rsid w:val="008948CB"/>
    <w:rsid w:val="0089587F"/>
    <w:rsid w:val="0089603D"/>
    <w:rsid w:val="00896B77"/>
    <w:rsid w:val="00897303"/>
    <w:rsid w:val="00897565"/>
    <w:rsid w:val="0089768C"/>
    <w:rsid w:val="00897F89"/>
    <w:rsid w:val="008A0A3F"/>
    <w:rsid w:val="008A0CFD"/>
    <w:rsid w:val="008A0D30"/>
    <w:rsid w:val="008A19CD"/>
    <w:rsid w:val="008A1C7B"/>
    <w:rsid w:val="008A286F"/>
    <w:rsid w:val="008A2D03"/>
    <w:rsid w:val="008A36C4"/>
    <w:rsid w:val="008A3703"/>
    <w:rsid w:val="008A3A36"/>
    <w:rsid w:val="008A54FD"/>
    <w:rsid w:val="008A5B43"/>
    <w:rsid w:val="008A69D1"/>
    <w:rsid w:val="008A73D7"/>
    <w:rsid w:val="008A7984"/>
    <w:rsid w:val="008B02F1"/>
    <w:rsid w:val="008B12C1"/>
    <w:rsid w:val="008B1442"/>
    <w:rsid w:val="008B18CE"/>
    <w:rsid w:val="008B1B8D"/>
    <w:rsid w:val="008B4A15"/>
    <w:rsid w:val="008B4B3A"/>
    <w:rsid w:val="008B4ECF"/>
    <w:rsid w:val="008B5968"/>
    <w:rsid w:val="008B6493"/>
    <w:rsid w:val="008B6821"/>
    <w:rsid w:val="008B7120"/>
    <w:rsid w:val="008B71D4"/>
    <w:rsid w:val="008B733F"/>
    <w:rsid w:val="008B7D53"/>
    <w:rsid w:val="008C01C4"/>
    <w:rsid w:val="008C05EB"/>
    <w:rsid w:val="008C0885"/>
    <w:rsid w:val="008C0886"/>
    <w:rsid w:val="008C0F0A"/>
    <w:rsid w:val="008C17CD"/>
    <w:rsid w:val="008C19BA"/>
    <w:rsid w:val="008C1AB8"/>
    <w:rsid w:val="008C1BEA"/>
    <w:rsid w:val="008C21B9"/>
    <w:rsid w:val="008C26C2"/>
    <w:rsid w:val="008C27F0"/>
    <w:rsid w:val="008C38C1"/>
    <w:rsid w:val="008C3DF7"/>
    <w:rsid w:val="008C4B0E"/>
    <w:rsid w:val="008C55EE"/>
    <w:rsid w:val="008C5D1B"/>
    <w:rsid w:val="008C7190"/>
    <w:rsid w:val="008C742C"/>
    <w:rsid w:val="008C7A97"/>
    <w:rsid w:val="008C7B0B"/>
    <w:rsid w:val="008D076B"/>
    <w:rsid w:val="008D1B56"/>
    <w:rsid w:val="008D1C00"/>
    <w:rsid w:val="008D2245"/>
    <w:rsid w:val="008D2FBD"/>
    <w:rsid w:val="008D309B"/>
    <w:rsid w:val="008D30FD"/>
    <w:rsid w:val="008D38F1"/>
    <w:rsid w:val="008D4833"/>
    <w:rsid w:val="008D490C"/>
    <w:rsid w:val="008D4A12"/>
    <w:rsid w:val="008D4C29"/>
    <w:rsid w:val="008D55F0"/>
    <w:rsid w:val="008D5A97"/>
    <w:rsid w:val="008D6150"/>
    <w:rsid w:val="008D689F"/>
    <w:rsid w:val="008D6927"/>
    <w:rsid w:val="008D6CA1"/>
    <w:rsid w:val="008D7135"/>
    <w:rsid w:val="008D7159"/>
    <w:rsid w:val="008D7ADE"/>
    <w:rsid w:val="008E033F"/>
    <w:rsid w:val="008E05FA"/>
    <w:rsid w:val="008E082E"/>
    <w:rsid w:val="008E155C"/>
    <w:rsid w:val="008E1D8D"/>
    <w:rsid w:val="008E2163"/>
    <w:rsid w:val="008E318D"/>
    <w:rsid w:val="008E3481"/>
    <w:rsid w:val="008E3798"/>
    <w:rsid w:val="008E3914"/>
    <w:rsid w:val="008E3966"/>
    <w:rsid w:val="008E430D"/>
    <w:rsid w:val="008E502B"/>
    <w:rsid w:val="008E5204"/>
    <w:rsid w:val="008E59D6"/>
    <w:rsid w:val="008E5B16"/>
    <w:rsid w:val="008E6D7A"/>
    <w:rsid w:val="008E6F89"/>
    <w:rsid w:val="008E77F8"/>
    <w:rsid w:val="008E7BF3"/>
    <w:rsid w:val="008F00ED"/>
    <w:rsid w:val="008F0CDB"/>
    <w:rsid w:val="008F1F68"/>
    <w:rsid w:val="008F2186"/>
    <w:rsid w:val="008F246B"/>
    <w:rsid w:val="008F2A67"/>
    <w:rsid w:val="008F377B"/>
    <w:rsid w:val="008F386E"/>
    <w:rsid w:val="008F3BBA"/>
    <w:rsid w:val="008F494A"/>
    <w:rsid w:val="008F4A3E"/>
    <w:rsid w:val="008F50B8"/>
    <w:rsid w:val="008F5302"/>
    <w:rsid w:val="008F5762"/>
    <w:rsid w:val="008F63B0"/>
    <w:rsid w:val="008F67C1"/>
    <w:rsid w:val="008F767A"/>
    <w:rsid w:val="008F7845"/>
    <w:rsid w:val="008F79C8"/>
    <w:rsid w:val="008F7BAA"/>
    <w:rsid w:val="0090169B"/>
    <w:rsid w:val="00901EC9"/>
    <w:rsid w:val="0090291B"/>
    <w:rsid w:val="0090292C"/>
    <w:rsid w:val="00903080"/>
    <w:rsid w:val="00903251"/>
    <w:rsid w:val="0090374E"/>
    <w:rsid w:val="009038EA"/>
    <w:rsid w:val="009051DE"/>
    <w:rsid w:val="0090615E"/>
    <w:rsid w:val="00906245"/>
    <w:rsid w:val="0090624A"/>
    <w:rsid w:val="0090646C"/>
    <w:rsid w:val="00906A13"/>
    <w:rsid w:val="00907088"/>
    <w:rsid w:val="0090709E"/>
    <w:rsid w:val="00907368"/>
    <w:rsid w:val="009074DC"/>
    <w:rsid w:val="00907654"/>
    <w:rsid w:val="00907CF1"/>
    <w:rsid w:val="00907D2C"/>
    <w:rsid w:val="00910613"/>
    <w:rsid w:val="009114C6"/>
    <w:rsid w:val="00912B99"/>
    <w:rsid w:val="00912D65"/>
    <w:rsid w:val="00913A4A"/>
    <w:rsid w:val="00914806"/>
    <w:rsid w:val="009150C5"/>
    <w:rsid w:val="009157CF"/>
    <w:rsid w:val="00915C79"/>
    <w:rsid w:val="00915CC5"/>
    <w:rsid w:val="0091600E"/>
    <w:rsid w:val="00916772"/>
    <w:rsid w:val="00916994"/>
    <w:rsid w:val="009169E8"/>
    <w:rsid w:val="0091700C"/>
    <w:rsid w:val="00917322"/>
    <w:rsid w:val="00917793"/>
    <w:rsid w:val="0092029E"/>
    <w:rsid w:val="009205CF"/>
    <w:rsid w:val="0092084E"/>
    <w:rsid w:val="00920FFF"/>
    <w:rsid w:val="009211F7"/>
    <w:rsid w:val="00921F44"/>
    <w:rsid w:val="00922474"/>
    <w:rsid w:val="00922547"/>
    <w:rsid w:val="00922ACB"/>
    <w:rsid w:val="00922C04"/>
    <w:rsid w:val="009231B6"/>
    <w:rsid w:val="0092340D"/>
    <w:rsid w:val="00923A72"/>
    <w:rsid w:val="00924698"/>
    <w:rsid w:val="009249FA"/>
    <w:rsid w:val="00925296"/>
    <w:rsid w:val="0092585B"/>
    <w:rsid w:val="0092609D"/>
    <w:rsid w:val="00926AAF"/>
    <w:rsid w:val="00926B78"/>
    <w:rsid w:val="00927241"/>
    <w:rsid w:val="00927AAF"/>
    <w:rsid w:val="00927E12"/>
    <w:rsid w:val="00927EA0"/>
    <w:rsid w:val="00930CF5"/>
    <w:rsid w:val="00931685"/>
    <w:rsid w:val="00932D48"/>
    <w:rsid w:val="00933337"/>
    <w:rsid w:val="009339EB"/>
    <w:rsid w:val="0093446E"/>
    <w:rsid w:val="0093481F"/>
    <w:rsid w:val="00934B83"/>
    <w:rsid w:val="00936A5C"/>
    <w:rsid w:val="00936ED2"/>
    <w:rsid w:val="00936F38"/>
    <w:rsid w:val="0093710F"/>
    <w:rsid w:val="0093712B"/>
    <w:rsid w:val="00937230"/>
    <w:rsid w:val="00937683"/>
    <w:rsid w:val="00940771"/>
    <w:rsid w:val="00940C89"/>
    <w:rsid w:val="00941D59"/>
    <w:rsid w:val="009424BD"/>
    <w:rsid w:val="00942983"/>
    <w:rsid w:val="00942A68"/>
    <w:rsid w:val="00942B7D"/>
    <w:rsid w:val="00942D86"/>
    <w:rsid w:val="0094310B"/>
    <w:rsid w:val="009442E5"/>
    <w:rsid w:val="0094434A"/>
    <w:rsid w:val="00944406"/>
    <w:rsid w:val="00944813"/>
    <w:rsid w:val="00944CF5"/>
    <w:rsid w:val="00944D13"/>
    <w:rsid w:val="00944F52"/>
    <w:rsid w:val="00945034"/>
    <w:rsid w:val="0094553D"/>
    <w:rsid w:val="00945A51"/>
    <w:rsid w:val="00945AAF"/>
    <w:rsid w:val="00945EFD"/>
    <w:rsid w:val="0094701D"/>
    <w:rsid w:val="00947451"/>
    <w:rsid w:val="0095017D"/>
    <w:rsid w:val="00950703"/>
    <w:rsid w:val="00951069"/>
    <w:rsid w:val="00951366"/>
    <w:rsid w:val="00951E61"/>
    <w:rsid w:val="00952544"/>
    <w:rsid w:val="00952E03"/>
    <w:rsid w:val="00953208"/>
    <w:rsid w:val="00953A7C"/>
    <w:rsid w:val="00954286"/>
    <w:rsid w:val="009546E2"/>
    <w:rsid w:val="0095488A"/>
    <w:rsid w:val="009553CB"/>
    <w:rsid w:val="00955827"/>
    <w:rsid w:val="00956BA6"/>
    <w:rsid w:val="00956DE9"/>
    <w:rsid w:val="0096118F"/>
    <w:rsid w:val="0096133D"/>
    <w:rsid w:val="009617C4"/>
    <w:rsid w:val="00963C04"/>
    <w:rsid w:val="00963FDC"/>
    <w:rsid w:val="00964692"/>
    <w:rsid w:val="0096471C"/>
    <w:rsid w:val="00964773"/>
    <w:rsid w:val="00966373"/>
    <w:rsid w:val="00966BC0"/>
    <w:rsid w:val="00966C15"/>
    <w:rsid w:val="0096748F"/>
    <w:rsid w:val="0096756B"/>
    <w:rsid w:val="00970082"/>
    <w:rsid w:val="00972C1B"/>
    <w:rsid w:val="0097304F"/>
    <w:rsid w:val="009737FB"/>
    <w:rsid w:val="00973D4F"/>
    <w:rsid w:val="00973E1D"/>
    <w:rsid w:val="00973FCC"/>
    <w:rsid w:val="00974008"/>
    <w:rsid w:val="00974BC1"/>
    <w:rsid w:val="009750F0"/>
    <w:rsid w:val="009754DF"/>
    <w:rsid w:val="00975AC8"/>
    <w:rsid w:val="009770C1"/>
    <w:rsid w:val="0097747E"/>
    <w:rsid w:val="00980391"/>
    <w:rsid w:val="0098116A"/>
    <w:rsid w:val="0098149B"/>
    <w:rsid w:val="00982AD0"/>
    <w:rsid w:val="00982BCB"/>
    <w:rsid w:val="00982CF6"/>
    <w:rsid w:val="0098301B"/>
    <w:rsid w:val="009844DB"/>
    <w:rsid w:val="00984904"/>
    <w:rsid w:val="00984CF9"/>
    <w:rsid w:val="00984EE4"/>
    <w:rsid w:val="00985A49"/>
    <w:rsid w:val="00985A63"/>
    <w:rsid w:val="00985E36"/>
    <w:rsid w:val="009869DD"/>
    <w:rsid w:val="00987B27"/>
    <w:rsid w:val="0099001D"/>
    <w:rsid w:val="0099039F"/>
    <w:rsid w:val="009903B8"/>
    <w:rsid w:val="00990435"/>
    <w:rsid w:val="00990483"/>
    <w:rsid w:val="0099106D"/>
    <w:rsid w:val="009918E9"/>
    <w:rsid w:val="00991B14"/>
    <w:rsid w:val="009927A1"/>
    <w:rsid w:val="00992D67"/>
    <w:rsid w:val="00993362"/>
    <w:rsid w:val="00993C80"/>
    <w:rsid w:val="00993FC5"/>
    <w:rsid w:val="00994835"/>
    <w:rsid w:val="00994979"/>
    <w:rsid w:val="009960C7"/>
    <w:rsid w:val="00996D4A"/>
    <w:rsid w:val="00997157"/>
    <w:rsid w:val="0099727E"/>
    <w:rsid w:val="009975F2"/>
    <w:rsid w:val="009977E4"/>
    <w:rsid w:val="009A11A4"/>
    <w:rsid w:val="009A130A"/>
    <w:rsid w:val="009A14A5"/>
    <w:rsid w:val="009A1ECA"/>
    <w:rsid w:val="009A204B"/>
    <w:rsid w:val="009A2915"/>
    <w:rsid w:val="009A30C7"/>
    <w:rsid w:val="009A39BF"/>
    <w:rsid w:val="009A4010"/>
    <w:rsid w:val="009A41F5"/>
    <w:rsid w:val="009A45C7"/>
    <w:rsid w:val="009A6353"/>
    <w:rsid w:val="009A63B5"/>
    <w:rsid w:val="009A6467"/>
    <w:rsid w:val="009A69A4"/>
    <w:rsid w:val="009A6A2A"/>
    <w:rsid w:val="009A6BD5"/>
    <w:rsid w:val="009A6C40"/>
    <w:rsid w:val="009A789E"/>
    <w:rsid w:val="009A7BE5"/>
    <w:rsid w:val="009A7DD2"/>
    <w:rsid w:val="009B1951"/>
    <w:rsid w:val="009B1A91"/>
    <w:rsid w:val="009B2147"/>
    <w:rsid w:val="009B217B"/>
    <w:rsid w:val="009B2295"/>
    <w:rsid w:val="009B26A7"/>
    <w:rsid w:val="009B293F"/>
    <w:rsid w:val="009B29A2"/>
    <w:rsid w:val="009B2E10"/>
    <w:rsid w:val="009B3ED9"/>
    <w:rsid w:val="009B48E3"/>
    <w:rsid w:val="009B501B"/>
    <w:rsid w:val="009B5BA7"/>
    <w:rsid w:val="009B5ECA"/>
    <w:rsid w:val="009B6027"/>
    <w:rsid w:val="009B60FE"/>
    <w:rsid w:val="009B627B"/>
    <w:rsid w:val="009B6393"/>
    <w:rsid w:val="009B641C"/>
    <w:rsid w:val="009B6483"/>
    <w:rsid w:val="009B66B1"/>
    <w:rsid w:val="009B6E8D"/>
    <w:rsid w:val="009B757C"/>
    <w:rsid w:val="009C0646"/>
    <w:rsid w:val="009C0D4D"/>
    <w:rsid w:val="009C15BA"/>
    <w:rsid w:val="009C1C86"/>
    <w:rsid w:val="009C242B"/>
    <w:rsid w:val="009C2E1F"/>
    <w:rsid w:val="009C3528"/>
    <w:rsid w:val="009C3B40"/>
    <w:rsid w:val="009C48FC"/>
    <w:rsid w:val="009C4F80"/>
    <w:rsid w:val="009C5560"/>
    <w:rsid w:val="009C6046"/>
    <w:rsid w:val="009C638F"/>
    <w:rsid w:val="009C63CD"/>
    <w:rsid w:val="009C67B5"/>
    <w:rsid w:val="009C6C22"/>
    <w:rsid w:val="009C6F51"/>
    <w:rsid w:val="009C782C"/>
    <w:rsid w:val="009D02C1"/>
    <w:rsid w:val="009D1318"/>
    <w:rsid w:val="009D168B"/>
    <w:rsid w:val="009D2D64"/>
    <w:rsid w:val="009D34AF"/>
    <w:rsid w:val="009D5204"/>
    <w:rsid w:val="009D5411"/>
    <w:rsid w:val="009D5623"/>
    <w:rsid w:val="009D576E"/>
    <w:rsid w:val="009D57EA"/>
    <w:rsid w:val="009D6D69"/>
    <w:rsid w:val="009D6DFE"/>
    <w:rsid w:val="009D7509"/>
    <w:rsid w:val="009D7C6E"/>
    <w:rsid w:val="009E10AF"/>
    <w:rsid w:val="009E10B8"/>
    <w:rsid w:val="009E2F47"/>
    <w:rsid w:val="009E3DA5"/>
    <w:rsid w:val="009E4870"/>
    <w:rsid w:val="009E4E50"/>
    <w:rsid w:val="009E4E5B"/>
    <w:rsid w:val="009E5297"/>
    <w:rsid w:val="009E52D7"/>
    <w:rsid w:val="009E5C45"/>
    <w:rsid w:val="009E6997"/>
    <w:rsid w:val="009E6CA3"/>
    <w:rsid w:val="009E75C3"/>
    <w:rsid w:val="009F011D"/>
    <w:rsid w:val="009F0617"/>
    <w:rsid w:val="009F0EB5"/>
    <w:rsid w:val="009F101F"/>
    <w:rsid w:val="009F1363"/>
    <w:rsid w:val="009F25C5"/>
    <w:rsid w:val="009F27A3"/>
    <w:rsid w:val="009F3FA7"/>
    <w:rsid w:val="009F42B2"/>
    <w:rsid w:val="009F53B6"/>
    <w:rsid w:val="009F5C6E"/>
    <w:rsid w:val="009F5EF2"/>
    <w:rsid w:val="009F7159"/>
    <w:rsid w:val="009F728D"/>
    <w:rsid w:val="009F765E"/>
    <w:rsid w:val="009F7805"/>
    <w:rsid w:val="009F79CA"/>
    <w:rsid w:val="009F7D95"/>
    <w:rsid w:val="009F7EC8"/>
    <w:rsid w:val="00A01811"/>
    <w:rsid w:val="00A01C5F"/>
    <w:rsid w:val="00A023B3"/>
    <w:rsid w:val="00A0260A"/>
    <w:rsid w:val="00A02638"/>
    <w:rsid w:val="00A02EEB"/>
    <w:rsid w:val="00A031FE"/>
    <w:rsid w:val="00A03521"/>
    <w:rsid w:val="00A036D2"/>
    <w:rsid w:val="00A053B8"/>
    <w:rsid w:val="00A05E4F"/>
    <w:rsid w:val="00A06041"/>
    <w:rsid w:val="00A07012"/>
    <w:rsid w:val="00A0715A"/>
    <w:rsid w:val="00A072D0"/>
    <w:rsid w:val="00A07923"/>
    <w:rsid w:val="00A07927"/>
    <w:rsid w:val="00A1078B"/>
    <w:rsid w:val="00A10E87"/>
    <w:rsid w:val="00A10FFA"/>
    <w:rsid w:val="00A12D83"/>
    <w:rsid w:val="00A1374C"/>
    <w:rsid w:val="00A14A33"/>
    <w:rsid w:val="00A14A4B"/>
    <w:rsid w:val="00A15112"/>
    <w:rsid w:val="00A155C0"/>
    <w:rsid w:val="00A15606"/>
    <w:rsid w:val="00A15B7F"/>
    <w:rsid w:val="00A15DC8"/>
    <w:rsid w:val="00A1629B"/>
    <w:rsid w:val="00A16DCF"/>
    <w:rsid w:val="00A177D4"/>
    <w:rsid w:val="00A2019E"/>
    <w:rsid w:val="00A206D3"/>
    <w:rsid w:val="00A20780"/>
    <w:rsid w:val="00A20E0F"/>
    <w:rsid w:val="00A21644"/>
    <w:rsid w:val="00A2179A"/>
    <w:rsid w:val="00A21E82"/>
    <w:rsid w:val="00A21E97"/>
    <w:rsid w:val="00A21F3D"/>
    <w:rsid w:val="00A23EEB"/>
    <w:rsid w:val="00A24813"/>
    <w:rsid w:val="00A24AFA"/>
    <w:rsid w:val="00A2506C"/>
    <w:rsid w:val="00A25720"/>
    <w:rsid w:val="00A25784"/>
    <w:rsid w:val="00A25FCC"/>
    <w:rsid w:val="00A266F5"/>
    <w:rsid w:val="00A26F94"/>
    <w:rsid w:val="00A300F8"/>
    <w:rsid w:val="00A30517"/>
    <w:rsid w:val="00A305CA"/>
    <w:rsid w:val="00A30E54"/>
    <w:rsid w:val="00A316D6"/>
    <w:rsid w:val="00A318AD"/>
    <w:rsid w:val="00A31D51"/>
    <w:rsid w:val="00A327D2"/>
    <w:rsid w:val="00A329E7"/>
    <w:rsid w:val="00A3391D"/>
    <w:rsid w:val="00A34202"/>
    <w:rsid w:val="00A344B4"/>
    <w:rsid w:val="00A34D0E"/>
    <w:rsid w:val="00A35E6C"/>
    <w:rsid w:val="00A35E86"/>
    <w:rsid w:val="00A368F8"/>
    <w:rsid w:val="00A36962"/>
    <w:rsid w:val="00A372A0"/>
    <w:rsid w:val="00A37EBB"/>
    <w:rsid w:val="00A37F77"/>
    <w:rsid w:val="00A37F81"/>
    <w:rsid w:val="00A40989"/>
    <w:rsid w:val="00A40A1C"/>
    <w:rsid w:val="00A40B62"/>
    <w:rsid w:val="00A40B9A"/>
    <w:rsid w:val="00A4110A"/>
    <w:rsid w:val="00A41365"/>
    <w:rsid w:val="00A41E95"/>
    <w:rsid w:val="00A424DE"/>
    <w:rsid w:val="00A42927"/>
    <w:rsid w:val="00A429C5"/>
    <w:rsid w:val="00A43637"/>
    <w:rsid w:val="00A43D7F"/>
    <w:rsid w:val="00A43E38"/>
    <w:rsid w:val="00A44134"/>
    <w:rsid w:val="00A44302"/>
    <w:rsid w:val="00A456CD"/>
    <w:rsid w:val="00A457AD"/>
    <w:rsid w:val="00A45E91"/>
    <w:rsid w:val="00A473DF"/>
    <w:rsid w:val="00A47BFF"/>
    <w:rsid w:val="00A47C3A"/>
    <w:rsid w:val="00A5016C"/>
    <w:rsid w:val="00A50AC5"/>
    <w:rsid w:val="00A51F08"/>
    <w:rsid w:val="00A520A1"/>
    <w:rsid w:val="00A520E8"/>
    <w:rsid w:val="00A53702"/>
    <w:rsid w:val="00A537E5"/>
    <w:rsid w:val="00A53F47"/>
    <w:rsid w:val="00A54A55"/>
    <w:rsid w:val="00A54FF3"/>
    <w:rsid w:val="00A55D23"/>
    <w:rsid w:val="00A56396"/>
    <w:rsid w:val="00A56E51"/>
    <w:rsid w:val="00A57BF5"/>
    <w:rsid w:val="00A60117"/>
    <w:rsid w:val="00A60E52"/>
    <w:rsid w:val="00A6119C"/>
    <w:rsid w:val="00A6121A"/>
    <w:rsid w:val="00A61D06"/>
    <w:rsid w:val="00A63BB3"/>
    <w:rsid w:val="00A63E45"/>
    <w:rsid w:val="00A64556"/>
    <w:rsid w:val="00A645D3"/>
    <w:rsid w:val="00A64F55"/>
    <w:rsid w:val="00A65D40"/>
    <w:rsid w:val="00A66636"/>
    <w:rsid w:val="00A66E6D"/>
    <w:rsid w:val="00A674C0"/>
    <w:rsid w:val="00A67B25"/>
    <w:rsid w:val="00A67D94"/>
    <w:rsid w:val="00A708F2"/>
    <w:rsid w:val="00A70D65"/>
    <w:rsid w:val="00A712B5"/>
    <w:rsid w:val="00A72026"/>
    <w:rsid w:val="00A727E6"/>
    <w:rsid w:val="00A746DB"/>
    <w:rsid w:val="00A7488D"/>
    <w:rsid w:val="00A74A20"/>
    <w:rsid w:val="00A74F5B"/>
    <w:rsid w:val="00A74F62"/>
    <w:rsid w:val="00A7587F"/>
    <w:rsid w:val="00A75A3A"/>
    <w:rsid w:val="00A75A55"/>
    <w:rsid w:val="00A764C2"/>
    <w:rsid w:val="00A76F90"/>
    <w:rsid w:val="00A772BE"/>
    <w:rsid w:val="00A77D96"/>
    <w:rsid w:val="00A8089F"/>
    <w:rsid w:val="00A8096E"/>
    <w:rsid w:val="00A80DC7"/>
    <w:rsid w:val="00A8113F"/>
    <w:rsid w:val="00A8159D"/>
    <w:rsid w:val="00A81A66"/>
    <w:rsid w:val="00A81CC3"/>
    <w:rsid w:val="00A825E6"/>
    <w:rsid w:val="00A8269F"/>
    <w:rsid w:val="00A82989"/>
    <w:rsid w:val="00A83F20"/>
    <w:rsid w:val="00A85120"/>
    <w:rsid w:val="00A85A89"/>
    <w:rsid w:val="00A85FA3"/>
    <w:rsid w:val="00A860E1"/>
    <w:rsid w:val="00A862AD"/>
    <w:rsid w:val="00A86EF7"/>
    <w:rsid w:val="00A8701F"/>
    <w:rsid w:val="00A8704A"/>
    <w:rsid w:val="00A870EA"/>
    <w:rsid w:val="00A876E5"/>
    <w:rsid w:val="00A87FFE"/>
    <w:rsid w:val="00A900BB"/>
    <w:rsid w:val="00A90239"/>
    <w:rsid w:val="00A905F1"/>
    <w:rsid w:val="00A9165E"/>
    <w:rsid w:val="00A91A88"/>
    <w:rsid w:val="00A91F77"/>
    <w:rsid w:val="00A93284"/>
    <w:rsid w:val="00A936A0"/>
    <w:rsid w:val="00A93979"/>
    <w:rsid w:val="00A943E7"/>
    <w:rsid w:val="00A944EF"/>
    <w:rsid w:val="00A94943"/>
    <w:rsid w:val="00A94F42"/>
    <w:rsid w:val="00A9516D"/>
    <w:rsid w:val="00A95BB8"/>
    <w:rsid w:val="00A963EE"/>
    <w:rsid w:val="00A96ADE"/>
    <w:rsid w:val="00A96AF3"/>
    <w:rsid w:val="00A96C8E"/>
    <w:rsid w:val="00A97073"/>
    <w:rsid w:val="00AA0B50"/>
    <w:rsid w:val="00AA0F59"/>
    <w:rsid w:val="00AA1323"/>
    <w:rsid w:val="00AA21ED"/>
    <w:rsid w:val="00AA24F4"/>
    <w:rsid w:val="00AA3331"/>
    <w:rsid w:val="00AA36BD"/>
    <w:rsid w:val="00AA426E"/>
    <w:rsid w:val="00AA4924"/>
    <w:rsid w:val="00AA52B9"/>
    <w:rsid w:val="00AA5351"/>
    <w:rsid w:val="00AA5392"/>
    <w:rsid w:val="00AA669E"/>
    <w:rsid w:val="00AA6C01"/>
    <w:rsid w:val="00AA6F81"/>
    <w:rsid w:val="00AA7741"/>
    <w:rsid w:val="00AA7B9A"/>
    <w:rsid w:val="00AB043C"/>
    <w:rsid w:val="00AB1BC4"/>
    <w:rsid w:val="00AB20F4"/>
    <w:rsid w:val="00AB21D7"/>
    <w:rsid w:val="00AB27E0"/>
    <w:rsid w:val="00AB2A27"/>
    <w:rsid w:val="00AB3133"/>
    <w:rsid w:val="00AB33CB"/>
    <w:rsid w:val="00AB3408"/>
    <w:rsid w:val="00AB4C23"/>
    <w:rsid w:val="00AB669F"/>
    <w:rsid w:val="00AB6DAE"/>
    <w:rsid w:val="00AB6F70"/>
    <w:rsid w:val="00AB7382"/>
    <w:rsid w:val="00AB7724"/>
    <w:rsid w:val="00AC03EA"/>
    <w:rsid w:val="00AC06A5"/>
    <w:rsid w:val="00AC079C"/>
    <w:rsid w:val="00AC0F42"/>
    <w:rsid w:val="00AC10EA"/>
    <w:rsid w:val="00AC1CCF"/>
    <w:rsid w:val="00AC3538"/>
    <w:rsid w:val="00AC38DE"/>
    <w:rsid w:val="00AC3A92"/>
    <w:rsid w:val="00AC3C8B"/>
    <w:rsid w:val="00AC4212"/>
    <w:rsid w:val="00AC4FBE"/>
    <w:rsid w:val="00AC5127"/>
    <w:rsid w:val="00AC5BA5"/>
    <w:rsid w:val="00AC5E1C"/>
    <w:rsid w:val="00AC5F30"/>
    <w:rsid w:val="00AC701E"/>
    <w:rsid w:val="00AC771E"/>
    <w:rsid w:val="00AD111D"/>
    <w:rsid w:val="00AD13AE"/>
    <w:rsid w:val="00AD3401"/>
    <w:rsid w:val="00AD3A46"/>
    <w:rsid w:val="00AD48F1"/>
    <w:rsid w:val="00AD49FB"/>
    <w:rsid w:val="00AD4AF8"/>
    <w:rsid w:val="00AD4E00"/>
    <w:rsid w:val="00AD5924"/>
    <w:rsid w:val="00AD6044"/>
    <w:rsid w:val="00AD6C2A"/>
    <w:rsid w:val="00AD6C4B"/>
    <w:rsid w:val="00AD6C8D"/>
    <w:rsid w:val="00AD7008"/>
    <w:rsid w:val="00AD71FE"/>
    <w:rsid w:val="00AD72FB"/>
    <w:rsid w:val="00AD7338"/>
    <w:rsid w:val="00AE0233"/>
    <w:rsid w:val="00AE0773"/>
    <w:rsid w:val="00AE0F39"/>
    <w:rsid w:val="00AE13D7"/>
    <w:rsid w:val="00AE2509"/>
    <w:rsid w:val="00AE40B1"/>
    <w:rsid w:val="00AE5548"/>
    <w:rsid w:val="00AE59FD"/>
    <w:rsid w:val="00AE5C0A"/>
    <w:rsid w:val="00AE5F00"/>
    <w:rsid w:val="00AE70E4"/>
    <w:rsid w:val="00AE71B1"/>
    <w:rsid w:val="00AE79CA"/>
    <w:rsid w:val="00AE7C1B"/>
    <w:rsid w:val="00AF1597"/>
    <w:rsid w:val="00AF207E"/>
    <w:rsid w:val="00AF2DC4"/>
    <w:rsid w:val="00AF2FB6"/>
    <w:rsid w:val="00AF3913"/>
    <w:rsid w:val="00AF3B81"/>
    <w:rsid w:val="00AF3CA6"/>
    <w:rsid w:val="00AF3E61"/>
    <w:rsid w:val="00AF4668"/>
    <w:rsid w:val="00AF4675"/>
    <w:rsid w:val="00AF47A3"/>
    <w:rsid w:val="00AF4927"/>
    <w:rsid w:val="00AF4DD5"/>
    <w:rsid w:val="00AF5BA6"/>
    <w:rsid w:val="00AF648D"/>
    <w:rsid w:val="00AF6DEC"/>
    <w:rsid w:val="00AF747C"/>
    <w:rsid w:val="00AF7A87"/>
    <w:rsid w:val="00B000AD"/>
    <w:rsid w:val="00B00836"/>
    <w:rsid w:val="00B0083E"/>
    <w:rsid w:val="00B01899"/>
    <w:rsid w:val="00B01B60"/>
    <w:rsid w:val="00B02564"/>
    <w:rsid w:val="00B059FC"/>
    <w:rsid w:val="00B05F5F"/>
    <w:rsid w:val="00B06A1B"/>
    <w:rsid w:val="00B06FF7"/>
    <w:rsid w:val="00B072EF"/>
    <w:rsid w:val="00B074E7"/>
    <w:rsid w:val="00B101BB"/>
    <w:rsid w:val="00B1021F"/>
    <w:rsid w:val="00B111F4"/>
    <w:rsid w:val="00B11459"/>
    <w:rsid w:val="00B117EF"/>
    <w:rsid w:val="00B11EE6"/>
    <w:rsid w:val="00B124D1"/>
    <w:rsid w:val="00B12E38"/>
    <w:rsid w:val="00B135C1"/>
    <w:rsid w:val="00B13675"/>
    <w:rsid w:val="00B141E5"/>
    <w:rsid w:val="00B1497D"/>
    <w:rsid w:val="00B14A2B"/>
    <w:rsid w:val="00B15060"/>
    <w:rsid w:val="00B15069"/>
    <w:rsid w:val="00B15BC2"/>
    <w:rsid w:val="00B1664E"/>
    <w:rsid w:val="00B166D9"/>
    <w:rsid w:val="00B1681C"/>
    <w:rsid w:val="00B16B84"/>
    <w:rsid w:val="00B16C0F"/>
    <w:rsid w:val="00B17084"/>
    <w:rsid w:val="00B17424"/>
    <w:rsid w:val="00B17B7B"/>
    <w:rsid w:val="00B20040"/>
    <w:rsid w:val="00B21480"/>
    <w:rsid w:val="00B218C3"/>
    <w:rsid w:val="00B21E38"/>
    <w:rsid w:val="00B21EE8"/>
    <w:rsid w:val="00B227CA"/>
    <w:rsid w:val="00B2333B"/>
    <w:rsid w:val="00B238E5"/>
    <w:rsid w:val="00B23B9E"/>
    <w:rsid w:val="00B23DA0"/>
    <w:rsid w:val="00B23DE8"/>
    <w:rsid w:val="00B2421A"/>
    <w:rsid w:val="00B24770"/>
    <w:rsid w:val="00B25201"/>
    <w:rsid w:val="00B2539F"/>
    <w:rsid w:val="00B25E7A"/>
    <w:rsid w:val="00B26B2E"/>
    <w:rsid w:val="00B26E21"/>
    <w:rsid w:val="00B27198"/>
    <w:rsid w:val="00B273F2"/>
    <w:rsid w:val="00B27615"/>
    <w:rsid w:val="00B27815"/>
    <w:rsid w:val="00B30AD3"/>
    <w:rsid w:val="00B316C2"/>
    <w:rsid w:val="00B31AEE"/>
    <w:rsid w:val="00B32464"/>
    <w:rsid w:val="00B328D1"/>
    <w:rsid w:val="00B336DF"/>
    <w:rsid w:val="00B34210"/>
    <w:rsid w:val="00B342EE"/>
    <w:rsid w:val="00B3477C"/>
    <w:rsid w:val="00B349F8"/>
    <w:rsid w:val="00B34B70"/>
    <w:rsid w:val="00B350A9"/>
    <w:rsid w:val="00B36E95"/>
    <w:rsid w:val="00B370C3"/>
    <w:rsid w:val="00B372E8"/>
    <w:rsid w:val="00B37407"/>
    <w:rsid w:val="00B4010C"/>
    <w:rsid w:val="00B407FA"/>
    <w:rsid w:val="00B40A27"/>
    <w:rsid w:val="00B40D74"/>
    <w:rsid w:val="00B40F29"/>
    <w:rsid w:val="00B40FB0"/>
    <w:rsid w:val="00B41855"/>
    <w:rsid w:val="00B42D6C"/>
    <w:rsid w:val="00B43DBF"/>
    <w:rsid w:val="00B44401"/>
    <w:rsid w:val="00B44A6F"/>
    <w:rsid w:val="00B44E18"/>
    <w:rsid w:val="00B44EBA"/>
    <w:rsid w:val="00B45398"/>
    <w:rsid w:val="00B460C8"/>
    <w:rsid w:val="00B464EA"/>
    <w:rsid w:val="00B466F6"/>
    <w:rsid w:val="00B47DBF"/>
    <w:rsid w:val="00B50897"/>
    <w:rsid w:val="00B50CD6"/>
    <w:rsid w:val="00B50EB1"/>
    <w:rsid w:val="00B512FC"/>
    <w:rsid w:val="00B5153F"/>
    <w:rsid w:val="00B517A1"/>
    <w:rsid w:val="00B52056"/>
    <w:rsid w:val="00B5257E"/>
    <w:rsid w:val="00B53D01"/>
    <w:rsid w:val="00B54B0B"/>
    <w:rsid w:val="00B54E8D"/>
    <w:rsid w:val="00B5634C"/>
    <w:rsid w:val="00B56E18"/>
    <w:rsid w:val="00B572DC"/>
    <w:rsid w:val="00B5783D"/>
    <w:rsid w:val="00B60114"/>
    <w:rsid w:val="00B6078D"/>
    <w:rsid w:val="00B6119C"/>
    <w:rsid w:val="00B61369"/>
    <w:rsid w:val="00B61661"/>
    <w:rsid w:val="00B616B2"/>
    <w:rsid w:val="00B6197A"/>
    <w:rsid w:val="00B62438"/>
    <w:rsid w:val="00B62770"/>
    <w:rsid w:val="00B62A1B"/>
    <w:rsid w:val="00B6462C"/>
    <w:rsid w:val="00B647BC"/>
    <w:rsid w:val="00B64835"/>
    <w:rsid w:val="00B650A7"/>
    <w:rsid w:val="00B65954"/>
    <w:rsid w:val="00B65BF2"/>
    <w:rsid w:val="00B662DC"/>
    <w:rsid w:val="00B66741"/>
    <w:rsid w:val="00B6695F"/>
    <w:rsid w:val="00B66E38"/>
    <w:rsid w:val="00B67410"/>
    <w:rsid w:val="00B674E6"/>
    <w:rsid w:val="00B67813"/>
    <w:rsid w:val="00B67C72"/>
    <w:rsid w:val="00B67E85"/>
    <w:rsid w:val="00B7086F"/>
    <w:rsid w:val="00B71A18"/>
    <w:rsid w:val="00B72387"/>
    <w:rsid w:val="00B730AE"/>
    <w:rsid w:val="00B73559"/>
    <w:rsid w:val="00B74047"/>
    <w:rsid w:val="00B74609"/>
    <w:rsid w:val="00B75158"/>
    <w:rsid w:val="00B7524A"/>
    <w:rsid w:val="00B77F0A"/>
    <w:rsid w:val="00B8000C"/>
    <w:rsid w:val="00B8057B"/>
    <w:rsid w:val="00B812B4"/>
    <w:rsid w:val="00B8131B"/>
    <w:rsid w:val="00B8134C"/>
    <w:rsid w:val="00B81692"/>
    <w:rsid w:val="00B82215"/>
    <w:rsid w:val="00B826DD"/>
    <w:rsid w:val="00B83378"/>
    <w:rsid w:val="00B83927"/>
    <w:rsid w:val="00B8397D"/>
    <w:rsid w:val="00B840E2"/>
    <w:rsid w:val="00B8498E"/>
    <w:rsid w:val="00B8540D"/>
    <w:rsid w:val="00B85519"/>
    <w:rsid w:val="00B856EC"/>
    <w:rsid w:val="00B858EB"/>
    <w:rsid w:val="00B86277"/>
    <w:rsid w:val="00B8715A"/>
    <w:rsid w:val="00B876E2"/>
    <w:rsid w:val="00B87A3B"/>
    <w:rsid w:val="00B900E4"/>
    <w:rsid w:val="00B90162"/>
    <w:rsid w:val="00B905A6"/>
    <w:rsid w:val="00B90DB1"/>
    <w:rsid w:val="00B91056"/>
    <w:rsid w:val="00B915BB"/>
    <w:rsid w:val="00B92A99"/>
    <w:rsid w:val="00B930D9"/>
    <w:rsid w:val="00B9319B"/>
    <w:rsid w:val="00B9405B"/>
    <w:rsid w:val="00B94144"/>
    <w:rsid w:val="00B945C8"/>
    <w:rsid w:val="00B94727"/>
    <w:rsid w:val="00B9495F"/>
    <w:rsid w:val="00B94C1B"/>
    <w:rsid w:val="00B9660A"/>
    <w:rsid w:val="00B972F1"/>
    <w:rsid w:val="00B97FCB"/>
    <w:rsid w:val="00BA04A7"/>
    <w:rsid w:val="00BA075E"/>
    <w:rsid w:val="00BA0B54"/>
    <w:rsid w:val="00BA0BAE"/>
    <w:rsid w:val="00BA0CC2"/>
    <w:rsid w:val="00BA1167"/>
    <w:rsid w:val="00BA1B12"/>
    <w:rsid w:val="00BA2EA2"/>
    <w:rsid w:val="00BA32B2"/>
    <w:rsid w:val="00BA3554"/>
    <w:rsid w:val="00BA35E0"/>
    <w:rsid w:val="00BA3780"/>
    <w:rsid w:val="00BA5278"/>
    <w:rsid w:val="00BA55CA"/>
    <w:rsid w:val="00BA5747"/>
    <w:rsid w:val="00BA66CB"/>
    <w:rsid w:val="00BA683A"/>
    <w:rsid w:val="00BA6A35"/>
    <w:rsid w:val="00BA6AE3"/>
    <w:rsid w:val="00BA6B05"/>
    <w:rsid w:val="00BA6BD3"/>
    <w:rsid w:val="00BA6C82"/>
    <w:rsid w:val="00BA6F5C"/>
    <w:rsid w:val="00BA7966"/>
    <w:rsid w:val="00BB07FA"/>
    <w:rsid w:val="00BB378F"/>
    <w:rsid w:val="00BB3C3C"/>
    <w:rsid w:val="00BB3CC3"/>
    <w:rsid w:val="00BB4532"/>
    <w:rsid w:val="00BB47F2"/>
    <w:rsid w:val="00BB51D3"/>
    <w:rsid w:val="00BB5389"/>
    <w:rsid w:val="00BB5748"/>
    <w:rsid w:val="00BB5A24"/>
    <w:rsid w:val="00BB61D6"/>
    <w:rsid w:val="00BB625A"/>
    <w:rsid w:val="00BB689D"/>
    <w:rsid w:val="00BB6F4B"/>
    <w:rsid w:val="00BB7316"/>
    <w:rsid w:val="00BB7337"/>
    <w:rsid w:val="00BB7A5E"/>
    <w:rsid w:val="00BB7BC2"/>
    <w:rsid w:val="00BB7C07"/>
    <w:rsid w:val="00BC111A"/>
    <w:rsid w:val="00BC12F3"/>
    <w:rsid w:val="00BC26E9"/>
    <w:rsid w:val="00BC2767"/>
    <w:rsid w:val="00BC28E2"/>
    <w:rsid w:val="00BC2CDC"/>
    <w:rsid w:val="00BC323A"/>
    <w:rsid w:val="00BC3DD3"/>
    <w:rsid w:val="00BC3E88"/>
    <w:rsid w:val="00BC4608"/>
    <w:rsid w:val="00BC460D"/>
    <w:rsid w:val="00BC47A5"/>
    <w:rsid w:val="00BC49DB"/>
    <w:rsid w:val="00BC4FA3"/>
    <w:rsid w:val="00BC5A26"/>
    <w:rsid w:val="00BC6109"/>
    <w:rsid w:val="00BC6882"/>
    <w:rsid w:val="00BC6AFF"/>
    <w:rsid w:val="00BC7B10"/>
    <w:rsid w:val="00BD1A64"/>
    <w:rsid w:val="00BD1B83"/>
    <w:rsid w:val="00BD1CF9"/>
    <w:rsid w:val="00BD1D37"/>
    <w:rsid w:val="00BD2F7E"/>
    <w:rsid w:val="00BD3B1D"/>
    <w:rsid w:val="00BD4204"/>
    <w:rsid w:val="00BD44D7"/>
    <w:rsid w:val="00BD4809"/>
    <w:rsid w:val="00BD4AFF"/>
    <w:rsid w:val="00BD4CD3"/>
    <w:rsid w:val="00BD536E"/>
    <w:rsid w:val="00BD54F1"/>
    <w:rsid w:val="00BD5711"/>
    <w:rsid w:val="00BD5E6E"/>
    <w:rsid w:val="00BE00BD"/>
    <w:rsid w:val="00BE036A"/>
    <w:rsid w:val="00BE0A16"/>
    <w:rsid w:val="00BE0BBA"/>
    <w:rsid w:val="00BE14B9"/>
    <w:rsid w:val="00BE1CA4"/>
    <w:rsid w:val="00BE2001"/>
    <w:rsid w:val="00BE2C6E"/>
    <w:rsid w:val="00BE351A"/>
    <w:rsid w:val="00BE3A75"/>
    <w:rsid w:val="00BE3E0D"/>
    <w:rsid w:val="00BE41AD"/>
    <w:rsid w:val="00BE42A7"/>
    <w:rsid w:val="00BE470B"/>
    <w:rsid w:val="00BE52F3"/>
    <w:rsid w:val="00BE5EF5"/>
    <w:rsid w:val="00BE6042"/>
    <w:rsid w:val="00BE61AD"/>
    <w:rsid w:val="00BE63C6"/>
    <w:rsid w:val="00BE65B3"/>
    <w:rsid w:val="00BE6660"/>
    <w:rsid w:val="00BE70F2"/>
    <w:rsid w:val="00BE742C"/>
    <w:rsid w:val="00BE7ABF"/>
    <w:rsid w:val="00BF0AE2"/>
    <w:rsid w:val="00BF0B54"/>
    <w:rsid w:val="00BF0D4E"/>
    <w:rsid w:val="00BF1127"/>
    <w:rsid w:val="00BF1557"/>
    <w:rsid w:val="00BF1BD2"/>
    <w:rsid w:val="00BF1E6C"/>
    <w:rsid w:val="00BF2CB6"/>
    <w:rsid w:val="00BF2D41"/>
    <w:rsid w:val="00BF4020"/>
    <w:rsid w:val="00BF4AC2"/>
    <w:rsid w:val="00BF4FA0"/>
    <w:rsid w:val="00BF539C"/>
    <w:rsid w:val="00BF55CE"/>
    <w:rsid w:val="00BF627A"/>
    <w:rsid w:val="00BF6453"/>
    <w:rsid w:val="00BF6F1D"/>
    <w:rsid w:val="00C0232F"/>
    <w:rsid w:val="00C02AC1"/>
    <w:rsid w:val="00C02EC9"/>
    <w:rsid w:val="00C031A9"/>
    <w:rsid w:val="00C0443C"/>
    <w:rsid w:val="00C05961"/>
    <w:rsid w:val="00C059C7"/>
    <w:rsid w:val="00C06166"/>
    <w:rsid w:val="00C06250"/>
    <w:rsid w:val="00C078D2"/>
    <w:rsid w:val="00C106AF"/>
    <w:rsid w:val="00C123D6"/>
    <w:rsid w:val="00C124DE"/>
    <w:rsid w:val="00C126E3"/>
    <w:rsid w:val="00C1276B"/>
    <w:rsid w:val="00C12A55"/>
    <w:rsid w:val="00C13688"/>
    <w:rsid w:val="00C14225"/>
    <w:rsid w:val="00C14351"/>
    <w:rsid w:val="00C14713"/>
    <w:rsid w:val="00C15422"/>
    <w:rsid w:val="00C15D1D"/>
    <w:rsid w:val="00C1694A"/>
    <w:rsid w:val="00C17E3F"/>
    <w:rsid w:val="00C17FEF"/>
    <w:rsid w:val="00C20544"/>
    <w:rsid w:val="00C205A7"/>
    <w:rsid w:val="00C21D72"/>
    <w:rsid w:val="00C224DB"/>
    <w:rsid w:val="00C2284E"/>
    <w:rsid w:val="00C23F82"/>
    <w:rsid w:val="00C24133"/>
    <w:rsid w:val="00C246BE"/>
    <w:rsid w:val="00C263C9"/>
    <w:rsid w:val="00C26B2F"/>
    <w:rsid w:val="00C26B87"/>
    <w:rsid w:val="00C26FB6"/>
    <w:rsid w:val="00C27716"/>
    <w:rsid w:val="00C27A5F"/>
    <w:rsid w:val="00C27DF0"/>
    <w:rsid w:val="00C304CE"/>
    <w:rsid w:val="00C309E8"/>
    <w:rsid w:val="00C30CA0"/>
    <w:rsid w:val="00C30EAD"/>
    <w:rsid w:val="00C312EC"/>
    <w:rsid w:val="00C31778"/>
    <w:rsid w:val="00C3228C"/>
    <w:rsid w:val="00C32380"/>
    <w:rsid w:val="00C324DB"/>
    <w:rsid w:val="00C3374E"/>
    <w:rsid w:val="00C33C64"/>
    <w:rsid w:val="00C33D19"/>
    <w:rsid w:val="00C348BA"/>
    <w:rsid w:val="00C349D0"/>
    <w:rsid w:val="00C35A6C"/>
    <w:rsid w:val="00C361E1"/>
    <w:rsid w:val="00C3687A"/>
    <w:rsid w:val="00C36A21"/>
    <w:rsid w:val="00C36E2E"/>
    <w:rsid w:val="00C36F4E"/>
    <w:rsid w:val="00C3743E"/>
    <w:rsid w:val="00C40316"/>
    <w:rsid w:val="00C40888"/>
    <w:rsid w:val="00C419F7"/>
    <w:rsid w:val="00C41E31"/>
    <w:rsid w:val="00C42093"/>
    <w:rsid w:val="00C424CC"/>
    <w:rsid w:val="00C43871"/>
    <w:rsid w:val="00C43971"/>
    <w:rsid w:val="00C44A19"/>
    <w:rsid w:val="00C4556B"/>
    <w:rsid w:val="00C45862"/>
    <w:rsid w:val="00C45A1A"/>
    <w:rsid w:val="00C45D60"/>
    <w:rsid w:val="00C461E2"/>
    <w:rsid w:val="00C46C23"/>
    <w:rsid w:val="00C46FC6"/>
    <w:rsid w:val="00C47AD7"/>
    <w:rsid w:val="00C47C47"/>
    <w:rsid w:val="00C518B8"/>
    <w:rsid w:val="00C51D9D"/>
    <w:rsid w:val="00C5286C"/>
    <w:rsid w:val="00C52EB4"/>
    <w:rsid w:val="00C53362"/>
    <w:rsid w:val="00C53760"/>
    <w:rsid w:val="00C54C92"/>
    <w:rsid w:val="00C5517B"/>
    <w:rsid w:val="00C552F0"/>
    <w:rsid w:val="00C55540"/>
    <w:rsid w:val="00C55792"/>
    <w:rsid w:val="00C56602"/>
    <w:rsid w:val="00C57046"/>
    <w:rsid w:val="00C57912"/>
    <w:rsid w:val="00C61A29"/>
    <w:rsid w:val="00C62F2B"/>
    <w:rsid w:val="00C6335C"/>
    <w:rsid w:val="00C63AFE"/>
    <w:rsid w:val="00C63BB3"/>
    <w:rsid w:val="00C65F2B"/>
    <w:rsid w:val="00C66019"/>
    <w:rsid w:val="00C66B87"/>
    <w:rsid w:val="00C66E33"/>
    <w:rsid w:val="00C67338"/>
    <w:rsid w:val="00C67E79"/>
    <w:rsid w:val="00C70B1F"/>
    <w:rsid w:val="00C70D5B"/>
    <w:rsid w:val="00C70E70"/>
    <w:rsid w:val="00C719CD"/>
    <w:rsid w:val="00C71BD7"/>
    <w:rsid w:val="00C727E0"/>
    <w:rsid w:val="00C727FE"/>
    <w:rsid w:val="00C731F9"/>
    <w:rsid w:val="00C733FB"/>
    <w:rsid w:val="00C73EC2"/>
    <w:rsid w:val="00C75802"/>
    <w:rsid w:val="00C75C11"/>
    <w:rsid w:val="00C7704F"/>
    <w:rsid w:val="00C777F6"/>
    <w:rsid w:val="00C77823"/>
    <w:rsid w:val="00C77ADB"/>
    <w:rsid w:val="00C77CE7"/>
    <w:rsid w:val="00C80031"/>
    <w:rsid w:val="00C801DC"/>
    <w:rsid w:val="00C80E3B"/>
    <w:rsid w:val="00C81BEA"/>
    <w:rsid w:val="00C81C19"/>
    <w:rsid w:val="00C81F52"/>
    <w:rsid w:val="00C82425"/>
    <w:rsid w:val="00C82C18"/>
    <w:rsid w:val="00C8302A"/>
    <w:rsid w:val="00C83619"/>
    <w:rsid w:val="00C8392C"/>
    <w:rsid w:val="00C84216"/>
    <w:rsid w:val="00C84560"/>
    <w:rsid w:val="00C84FB2"/>
    <w:rsid w:val="00C85B50"/>
    <w:rsid w:val="00C85E4E"/>
    <w:rsid w:val="00C861C8"/>
    <w:rsid w:val="00C86429"/>
    <w:rsid w:val="00C864E5"/>
    <w:rsid w:val="00C867DB"/>
    <w:rsid w:val="00C867FA"/>
    <w:rsid w:val="00C872F1"/>
    <w:rsid w:val="00C87D13"/>
    <w:rsid w:val="00C87E24"/>
    <w:rsid w:val="00C9002F"/>
    <w:rsid w:val="00C90324"/>
    <w:rsid w:val="00C9130C"/>
    <w:rsid w:val="00C93B5B"/>
    <w:rsid w:val="00C93DAF"/>
    <w:rsid w:val="00C94C1F"/>
    <w:rsid w:val="00C953A7"/>
    <w:rsid w:val="00C95E8D"/>
    <w:rsid w:val="00C96523"/>
    <w:rsid w:val="00C96E00"/>
    <w:rsid w:val="00C96FFB"/>
    <w:rsid w:val="00C9754E"/>
    <w:rsid w:val="00C97B45"/>
    <w:rsid w:val="00CA066E"/>
    <w:rsid w:val="00CA0778"/>
    <w:rsid w:val="00CA1A55"/>
    <w:rsid w:val="00CA246A"/>
    <w:rsid w:val="00CA24F9"/>
    <w:rsid w:val="00CA3399"/>
    <w:rsid w:val="00CA4196"/>
    <w:rsid w:val="00CA462A"/>
    <w:rsid w:val="00CA487E"/>
    <w:rsid w:val="00CA4C27"/>
    <w:rsid w:val="00CA53C0"/>
    <w:rsid w:val="00CA55D2"/>
    <w:rsid w:val="00CA59AB"/>
    <w:rsid w:val="00CA5A8F"/>
    <w:rsid w:val="00CA5B96"/>
    <w:rsid w:val="00CA60C7"/>
    <w:rsid w:val="00CA65E2"/>
    <w:rsid w:val="00CA6A86"/>
    <w:rsid w:val="00CA6C84"/>
    <w:rsid w:val="00CA6FA1"/>
    <w:rsid w:val="00CA717A"/>
    <w:rsid w:val="00CB0849"/>
    <w:rsid w:val="00CB0CC9"/>
    <w:rsid w:val="00CB0ED0"/>
    <w:rsid w:val="00CB0FCF"/>
    <w:rsid w:val="00CB1DCA"/>
    <w:rsid w:val="00CB2C0E"/>
    <w:rsid w:val="00CB32E0"/>
    <w:rsid w:val="00CB346F"/>
    <w:rsid w:val="00CB3566"/>
    <w:rsid w:val="00CB4737"/>
    <w:rsid w:val="00CB4E64"/>
    <w:rsid w:val="00CB5373"/>
    <w:rsid w:val="00CB561D"/>
    <w:rsid w:val="00CB6B5E"/>
    <w:rsid w:val="00CB6C6F"/>
    <w:rsid w:val="00CB6EC9"/>
    <w:rsid w:val="00CC0B15"/>
    <w:rsid w:val="00CC0E28"/>
    <w:rsid w:val="00CC1662"/>
    <w:rsid w:val="00CC2135"/>
    <w:rsid w:val="00CC223D"/>
    <w:rsid w:val="00CC2DDF"/>
    <w:rsid w:val="00CC3107"/>
    <w:rsid w:val="00CC3E21"/>
    <w:rsid w:val="00CC3E8B"/>
    <w:rsid w:val="00CC3F8C"/>
    <w:rsid w:val="00CC4412"/>
    <w:rsid w:val="00CC48C8"/>
    <w:rsid w:val="00CC4959"/>
    <w:rsid w:val="00CC527A"/>
    <w:rsid w:val="00CC565C"/>
    <w:rsid w:val="00CC5872"/>
    <w:rsid w:val="00CC5D68"/>
    <w:rsid w:val="00CC5E0F"/>
    <w:rsid w:val="00CC6C02"/>
    <w:rsid w:val="00CC74EF"/>
    <w:rsid w:val="00CC7A03"/>
    <w:rsid w:val="00CD058B"/>
    <w:rsid w:val="00CD16CC"/>
    <w:rsid w:val="00CD1F02"/>
    <w:rsid w:val="00CD2874"/>
    <w:rsid w:val="00CD2A3F"/>
    <w:rsid w:val="00CD2D56"/>
    <w:rsid w:val="00CD3BE1"/>
    <w:rsid w:val="00CD3F90"/>
    <w:rsid w:val="00CD4351"/>
    <w:rsid w:val="00CD518D"/>
    <w:rsid w:val="00CD51E5"/>
    <w:rsid w:val="00CD5390"/>
    <w:rsid w:val="00CD539A"/>
    <w:rsid w:val="00CD567D"/>
    <w:rsid w:val="00CD5A4C"/>
    <w:rsid w:val="00CD5E71"/>
    <w:rsid w:val="00CD60C7"/>
    <w:rsid w:val="00CD6134"/>
    <w:rsid w:val="00CD75EB"/>
    <w:rsid w:val="00CD778E"/>
    <w:rsid w:val="00CD7A19"/>
    <w:rsid w:val="00CE0CDE"/>
    <w:rsid w:val="00CE1667"/>
    <w:rsid w:val="00CE1D4F"/>
    <w:rsid w:val="00CE1DB5"/>
    <w:rsid w:val="00CE20A3"/>
    <w:rsid w:val="00CE2312"/>
    <w:rsid w:val="00CE23DD"/>
    <w:rsid w:val="00CE2BEC"/>
    <w:rsid w:val="00CE2FF0"/>
    <w:rsid w:val="00CE36B9"/>
    <w:rsid w:val="00CE3C8B"/>
    <w:rsid w:val="00CE4748"/>
    <w:rsid w:val="00CE5023"/>
    <w:rsid w:val="00CE58DA"/>
    <w:rsid w:val="00CE5E42"/>
    <w:rsid w:val="00CE5EB0"/>
    <w:rsid w:val="00CE5FDD"/>
    <w:rsid w:val="00CE66E8"/>
    <w:rsid w:val="00CE6712"/>
    <w:rsid w:val="00CF01D2"/>
    <w:rsid w:val="00CF1436"/>
    <w:rsid w:val="00CF16A4"/>
    <w:rsid w:val="00CF1F6A"/>
    <w:rsid w:val="00CF2157"/>
    <w:rsid w:val="00CF312B"/>
    <w:rsid w:val="00CF3423"/>
    <w:rsid w:val="00CF42A0"/>
    <w:rsid w:val="00CF47E4"/>
    <w:rsid w:val="00CF5E2F"/>
    <w:rsid w:val="00CF6C8D"/>
    <w:rsid w:val="00CF7226"/>
    <w:rsid w:val="00CF77AF"/>
    <w:rsid w:val="00D006A9"/>
    <w:rsid w:val="00D011D1"/>
    <w:rsid w:val="00D01F9A"/>
    <w:rsid w:val="00D02A04"/>
    <w:rsid w:val="00D0397E"/>
    <w:rsid w:val="00D03D57"/>
    <w:rsid w:val="00D04535"/>
    <w:rsid w:val="00D0453E"/>
    <w:rsid w:val="00D0460A"/>
    <w:rsid w:val="00D0496C"/>
    <w:rsid w:val="00D05994"/>
    <w:rsid w:val="00D059C9"/>
    <w:rsid w:val="00D05CC2"/>
    <w:rsid w:val="00D06AF1"/>
    <w:rsid w:val="00D07264"/>
    <w:rsid w:val="00D0734E"/>
    <w:rsid w:val="00D1068A"/>
    <w:rsid w:val="00D1088B"/>
    <w:rsid w:val="00D10B75"/>
    <w:rsid w:val="00D1107E"/>
    <w:rsid w:val="00D11CAD"/>
    <w:rsid w:val="00D1272E"/>
    <w:rsid w:val="00D1405C"/>
    <w:rsid w:val="00D140CF"/>
    <w:rsid w:val="00D1486B"/>
    <w:rsid w:val="00D14988"/>
    <w:rsid w:val="00D151B7"/>
    <w:rsid w:val="00D1530F"/>
    <w:rsid w:val="00D15409"/>
    <w:rsid w:val="00D15D2E"/>
    <w:rsid w:val="00D162CD"/>
    <w:rsid w:val="00D178A4"/>
    <w:rsid w:val="00D17F6C"/>
    <w:rsid w:val="00D215F4"/>
    <w:rsid w:val="00D21CAD"/>
    <w:rsid w:val="00D22224"/>
    <w:rsid w:val="00D2230E"/>
    <w:rsid w:val="00D227F5"/>
    <w:rsid w:val="00D22D5A"/>
    <w:rsid w:val="00D2381E"/>
    <w:rsid w:val="00D2550D"/>
    <w:rsid w:val="00D256FB"/>
    <w:rsid w:val="00D25BE8"/>
    <w:rsid w:val="00D25D00"/>
    <w:rsid w:val="00D25E87"/>
    <w:rsid w:val="00D2695F"/>
    <w:rsid w:val="00D26F0C"/>
    <w:rsid w:val="00D271C1"/>
    <w:rsid w:val="00D27CDB"/>
    <w:rsid w:val="00D27E48"/>
    <w:rsid w:val="00D27FE6"/>
    <w:rsid w:val="00D30423"/>
    <w:rsid w:val="00D30590"/>
    <w:rsid w:val="00D30BBE"/>
    <w:rsid w:val="00D30F2B"/>
    <w:rsid w:val="00D329CF"/>
    <w:rsid w:val="00D32ACE"/>
    <w:rsid w:val="00D344C9"/>
    <w:rsid w:val="00D346AF"/>
    <w:rsid w:val="00D36123"/>
    <w:rsid w:val="00D363D3"/>
    <w:rsid w:val="00D375ED"/>
    <w:rsid w:val="00D376EF"/>
    <w:rsid w:val="00D403BA"/>
    <w:rsid w:val="00D40B47"/>
    <w:rsid w:val="00D40FED"/>
    <w:rsid w:val="00D41031"/>
    <w:rsid w:val="00D41469"/>
    <w:rsid w:val="00D41865"/>
    <w:rsid w:val="00D41CE8"/>
    <w:rsid w:val="00D41FA6"/>
    <w:rsid w:val="00D42CD9"/>
    <w:rsid w:val="00D42DC3"/>
    <w:rsid w:val="00D43053"/>
    <w:rsid w:val="00D4397D"/>
    <w:rsid w:val="00D455C2"/>
    <w:rsid w:val="00D458C6"/>
    <w:rsid w:val="00D4591D"/>
    <w:rsid w:val="00D46EAE"/>
    <w:rsid w:val="00D47322"/>
    <w:rsid w:val="00D47B6C"/>
    <w:rsid w:val="00D47BED"/>
    <w:rsid w:val="00D502D3"/>
    <w:rsid w:val="00D50AE7"/>
    <w:rsid w:val="00D529DD"/>
    <w:rsid w:val="00D52E83"/>
    <w:rsid w:val="00D532C8"/>
    <w:rsid w:val="00D53914"/>
    <w:rsid w:val="00D53A4A"/>
    <w:rsid w:val="00D541E3"/>
    <w:rsid w:val="00D542F4"/>
    <w:rsid w:val="00D546D9"/>
    <w:rsid w:val="00D54D0F"/>
    <w:rsid w:val="00D55993"/>
    <w:rsid w:val="00D55E8B"/>
    <w:rsid w:val="00D570FE"/>
    <w:rsid w:val="00D579EC"/>
    <w:rsid w:val="00D57B9E"/>
    <w:rsid w:val="00D57F0F"/>
    <w:rsid w:val="00D60AE8"/>
    <w:rsid w:val="00D60B9A"/>
    <w:rsid w:val="00D60CA6"/>
    <w:rsid w:val="00D61076"/>
    <w:rsid w:val="00D62F22"/>
    <w:rsid w:val="00D631A6"/>
    <w:rsid w:val="00D63448"/>
    <w:rsid w:val="00D6359F"/>
    <w:rsid w:val="00D636D7"/>
    <w:rsid w:val="00D63843"/>
    <w:rsid w:val="00D63FD8"/>
    <w:rsid w:val="00D6504D"/>
    <w:rsid w:val="00D652B2"/>
    <w:rsid w:val="00D66444"/>
    <w:rsid w:val="00D665E3"/>
    <w:rsid w:val="00D66A45"/>
    <w:rsid w:val="00D670EC"/>
    <w:rsid w:val="00D67392"/>
    <w:rsid w:val="00D70110"/>
    <w:rsid w:val="00D7027D"/>
    <w:rsid w:val="00D70B27"/>
    <w:rsid w:val="00D71226"/>
    <w:rsid w:val="00D7258F"/>
    <w:rsid w:val="00D737DF"/>
    <w:rsid w:val="00D73DA1"/>
    <w:rsid w:val="00D7479C"/>
    <w:rsid w:val="00D74ADB"/>
    <w:rsid w:val="00D75380"/>
    <w:rsid w:val="00D755F9"/>
    <w:rsid w:val="00D7630F"/>
    <w:rsid w:val="00D778F9"/>
    <w:rsid w:val="00D77ED8"/>
    <w:rsid w:val="00D8047E"/>
    <w:rsid w:val="00D80D89"/>
    <w:rsid w:val="00D81074"/>
    <w:rsid w:val="00D81080"/>
    <w:rsid w:val="00D829A1"/>
    <w:rsid w:val="00D82A09"/>
    <w:rsid w:val="00D82B21"/>
    <w:rsid w:val="00D8327B"/>
    <w:rsid w:val="00D840E1"/>
    <w:rsid w:val="00D84321"/>
    <w:rsid w:val="00D8486B"/>
    <w:rsid w:val="00D848B5"/>
    <w:rsid w:val="00D8543F"/>
    <w:rsid w:val="00D8565F"/>
    <w:rsid w:val="00D85B63"/>
    <w:rsid w:val="00D85F6D"/>
    <w:rsid w:val="00D86F19"/>
    <w:rsid w:val="00D873E3"/>
    <w:rsid w:val="00D90A07"/>
    <w:rsid w:val="00D90AA6"/>
    <w:rsid w:val="00D90AFD"/>
    <w:rsid w:val="00D92FA6"/>
    <w:rsid w:val="00D93477"/>
    <w:rsid w:val="00D93A8B"/>
    <w:rsid w:val="00D95146"/>
    <w:rsid w:val="00D951D2"/>
    <w:rsid w:val="00D9697C"/>
    <w:rsid w:val="00D973AD"/>
    <w:rsid w:val="00D97A0F"/>
    <w:rsid w:val="00D97B86"/>
    <w:rsid w:val="00D97D14"/>
    <w:rsid w:val="00DA07E2"/>
    <w:rsid w:val="00DA0F12"/>
    <w:rsid w:val="00DA1599"/>
    <w:rsid w:val="00DA1835"/>
    <w:rsid w:val="00DA24B0"/>
    <w:rsid w:val="00DA2DFC"/>
    <w:rsid w:val="00DA2E39"/>
    <w:rsid w:val="00DA3F5B"/>
    <w:rsid w:val="00DA404E"/>
    <w:rsid w:val="00DA42C6"/>
    <w:rsid w:val="00DA4897"/>
    <w:rsid w:val="00DA4A8A"/>
    <w:rsid w:val="00DA4B70"/>
    <w:rsid w:val="00DA4DA3"/>
    <w:rsid w:val="00DA53A7"/>
    <w:rsid w:val="00DA54CC"/>
    <w:rsid w:val="00DA5B0C"/>
    <w:rsid w:val="00DA6B55"/>
    <w:rsid w:val="00DA737A"/>
    <w:rsid w:val="00DA77AF"/>
    <w:rsid w:val="00DA7C22"/>
    <w:rsid w:val="00DB0188"/>
    <w:rsid w:val="00DB01DB"/>
    <w:rsid w:val="00DB045B"/>
    <w:rsid w:val="00DB0DCF"/>
    <w:rsid w:val="00DB11E6"/>
    <w:rsid w:val="00DB156E"/>
    <w:rsid w:val="00DB1E13"/>
    <w:rsid w:val="00DB1E4C"/>
    <w:rsid w:val="00DB2C00"/>
    <w:rsid w:val="00DB2E54"/>
    <w:rsid w:val="00DB2EB3"/>
    <w:rsid w:val="00DB32E1"/>
    <w:rsid w:val="00DB40D4"/>
    <w:rsid w:val="00DB4130"/>
    <w:rsid w:val="00DB41E0"/>
    <w:rsid w:val="00DB4B2D"/>
    <w:rsid w:val="00DB552C"/>
    <w:rsid w:val="00DB5CBE"/>
    <w:rsid w:val="00DB7026"/>
    <w:rsid w:val="00DB7694"/>
    <w:rsid w:val="00DB7818"/>
    <w:rsid w:val="00DB7C73"/>
    <w:rsid w:val="00DC0091"/>
    <w:rsid w:val="00DC075E"/>
    <w:rsid w:val="00DC0BBE"/>
    <w:rsid w:val="00DC11E0"/>
    <w:rsid w:val="00DC1AEA"/>
    <w:rsid w:val="00DC1EC2"/>
    <w:rsid w:val="00DC2188"/>
    <w:rsid w:val="00DC23E6"/>
    <w:rsid w:val="00DC2CC4"/>
    <w:rsid w:val="00DC2F56"/>
    <w:rsid w:val="00DC50FA"/>
    <w:rsid w:val="00DC5AEF"/>
    <w:rsid w:val="00DC68A5"/>
    <w:rsid w:val="00DC7116"/>
    <w:rsid w:val="00DC7254"/>
    <w:rsid w:val="00DC79D6"/>
    <w:rsid w:val="00DC7B5E"/>
    <w:rsid w:val="00DC7E20"/>
    <w:rsid w:val="00DD0684"/>
    <w:rsid w:val="00DD0B1F"/>
    <w:rsid w:val="00DD0C3E"/>
    <w:rsid w:val="00DD0D35"/>
    <w:rsid w:val="00DD11E1"/>
    <w:rsid w:val="00DD3B80"/>
    <w:rsid w:val="00DD44FC"/>
    <w:rsid w:val="00DD4740"/>
    <w:rsid w:val="00DD4BA4"/>
    <w:rsid w:val="00DD4FB2"/>
    <w:rsid w:val="00DD5022"/>
    <w:rsid w:val="00DD5BD3"/>
    <w:rsid w:val="00DD6F3C"/>
    <w:rsid w:val="00DD761B"/>
    <w:rsid w:val="00DE007B"/>
    <w:rsid w:val="00DE0568"/>
    <w:rsid w:val="00DE1F0D"/>
    <w:rsid w:val="00DE216E"/>
    <w:rsid w:val="00DE2579"/>
    <w:rsid w:val="00DE2A27"/>
    <w:rsid w:val="00DE2AC6"/>
    <w:rsid w:val="00DE31F5"/>
    <w:rsid w:val="00DE32D6"/>
    <w:rsid w:val="00DE36AB"/>
    <w:rsid w:val="00DE4CFF"/>
    <w:rsid w:val="00DE4D1E"/>
    <w:rsid w:val="00DE4E39"/>
    <w:rsid w:val="00DE6655"/>
    <w:rsid w:val="00DE6A2D"/>
    <w:rsid w:val="00DE6C03"/>
    <w:rsid w:val="00DE7935"/>
    <w:rsid w:val="00DF07FB"/>
    <w:rsid w:val="00DF0933"/>
    <w:rsid w:val="00DF162C"/>
    <w:rsid w:val="00DF1E0B"/>
    <w:rsid w:val="00DF25E5"/>
    <w:rsid w:val="00DF2F25"/>
    <w:rsid w:val="00DF3446"/>
    <w:rsid w:val="00DF4288"/>
    <w:rsid w:val="00DF4B34"/>
    <w:rsid w:val="00DF4B61"/>
    <w:rsid w:val="00DF5768"/>
    <w:rsid w:val="00DF59C5"/>
    <w:rsid w:val="00DF59E6"/>
    <w:rsid w:val="00DF5D14"/>
    <w:rsid w:val="00DF602F"/>
    <w:rsid w:val="00DF6307"/>
    <w:rsid w:val="00E001A5"/>
    <w:rsid w:val="00E00EAC"/>
    <w:rsid w:val="00E01D47"/>
    <w:rsid w:val="00E02CA3"/>
    <w:rsid w:val="00E02D86"/>
    <w:rsid w:val="00E0313E"/>
    <w:rsid w:val="00E035DE"/>
    <w:rsid w:val="00E03968"/>
    <w:rsid w:val="00E03B65"/>
    <w:rsid w:val="00E041C5"/>
    <w:rsid w:val="00E04D78"/>
    <w:rsid w:val="00E04E2D"/>
    <w:rsid w:val="00E04EB9"/>
    <w:rsid w:val="00E050FB"/>
    <w:rsid w:val="00E06023"/>
    <w:rsid w:val="00E062BD"/>
    <w:rsid w:val="00E06C22"/>
    <w:rsid w:val="00E06CEA"/>
    <w:rsid w:val="00E06EBD"/>
    <w:rsid w:val="00E07CA1"/>
    <w:rsid w:val="00E07DE8"/>
    <w:rsid w:val="00E07E4D"/>
    <w:rsid w:val="00E108B6"/>
    <w:rsid w:val="00E11ED3"/>
    <w:rsid w:val="00E12FBE"/>
    <w:rsid w:val="00E13314"/>
    <w:rsid w:val="00E14534"/>
    <w:rsid w:val="00E147E1"/>
    <w:rsid w:val="00E149AB"/>
    <w:rsid w:val="00E15334"/>
    <w:rsid w:val="00E15A8E"/>
    <w:rsid w:val="00E16499"/>
    <w:rsid w:val="00E167B9"/>
    <w:rsid w:val="00E17057"/>
    <w:rsid w:val="00E170AA"/>
    <w:rsid w:val="00E17790"/>
    <w:rsid w:val="00E22077"/>
    <w:rsid w:val="00E22311"/>
    <w:rsid w:val="00E227B7"/>
    <w:rsid w:val="00E22E97"/>
    <w:rsid w:val="00E23D6E"/>
    <w:rsid w:val="00E23F86"/>
    <w:rsid w:val="00E274AF"/>
    <w:rsid w:val="00E27E63"/>
    <w:rsid w:val="00E27EAC"/>
    <w:rsid w:val="00E3018F"/>
    <w:rsid w:val="00E31263"/>
    <w:rsid w:val="00E313C1"/>
    <w:rsid w:val="00E316ED"/>
    <w:rsid w:val="00E317D2"/>
    <w:rsid w:val="00E318B9"/>
    <w:rsid w:val="00E31A0C"/>
    <w:rsid w:val="00E31AA5"/>
    <w:rsid w:val="00E3251D"/>
    <w:rsid w:val="00E3252F"/>
    <w:rsid w:val="00E3282E"/>
    <w:rsid w:val="00E33369"/>
    <w:rsid w:val="00E33D6B"/>
    <w:rsid w:val="00E34C79"/>
    <w:rsid w:val="00E35236"/>
    <w:rsid w:val="00E3528B"/>
    <w:rsid w:val="00E36078"/>
    <w:rsid w:val="00E366D0"/>
    <w:rsid w:val="00E369F8"/>
    <w:rsid w:val="00E36B16"/>
    <w:rsid w:val="00E37CE6"/>
    <w:rsid w:val="00E37E75"/>
    <w:rsid w:val="00E401C8"/>
    <w:rsid w:val="00E408F0"/>
    <w:rsid w:val="00E41164"/>
    <w:rsid w:val="00E41394"/>
    <w:rsid w:val="00E4196F"/>
    <w:rsid w:val="00E42933"/>
    <w:rsid w:val="00E42EB2"/>
    <w:rsid w:val="00E431F8"/>
    <w:rsid w:val="00E43EDD"/>
    <w:rsid w:val="00E44C7B"/>
    <w:rsid w:val="00E44CEA"/>
    <w:rsid w:val="00E44EC3"/>
    <w:rsid w:val="00E45074"/>
    <w:rsid w:val="00E4558B"/>
    <w:rsid w:val="00E46E89"/>
    <w:rsid w:val="00E47C21"/>
    <w:rsid w:val="00E5008E"/>
    <w:rsid w:val="00E50625"/>
    <w:rsid w:val="00E50664"/>
    <w:rsid w:val="00E50742"/>
    <w:rsid w:val="00E50DAA"/>
    <w:rsid w:val="00E51498"/>
    <w:rsid w:val="00E52C09"/>
    <w:rsid w:val="00E54184"/>
    <w:rsid w:val="00E54390"/>
    <w:rsid w:val="00E54DD1"/>
    <w:rsid w:val="00E552CB"/>
    <w:rsid w:val="00E55AA9"/>
    <w:rsid w:val="00E56CB6"/>
    <w:rsid w:val="00E56CDE"/>
    <w:rsid w:val="00E57254"/>
    <w:rsid w:val="00E57353"/>
    <w:rsid w:val="00E57475"/>
    <w:rsid w:val="00E575A8"/>
    <w:rsid w:val="00E605F1"/>
    <w:rsid w:val="00E60BD1"/>
    <w:rsid w:val="00E61022"/>
    <w:rsid w:val="00E62019"/>
    <w:rsid w:val="00E6248D"/>
    <w:rsid w:val="00E628DA"/>
    <w:rsid w:val="00E63506"/>
    <w:rsid w:val="00E63B63"/>
    <w:rsid w:val="00E64029"/>
    <w:rsid w:val="00E6465C"/>
    <w:rsid w:val="00E65DCA"/>
    <w:rsid w:val="00E6668B"/>
    <w:rsid w:val="00E67129"/>
    <w:rsid w:val="00E677D6"/>
    <w:rsid w:val="00E7027F"/>
    <w:rsid w:val="00E70957"/>
    <w:rsid w:val="00E70EE6"/>
    <w:rsid w:val="00E71965"/>
    <w:rsid w:val="00E71CCD"/>
    <w:rsid w:val="00E71CD5"/>
    <w:rsid w:val="00E72C7E"/>
    <w:rsid w:val="00E7389A"/>
    <w:rsid w:val="00E73C7A"/>
    <w:rsid w:val="00E7460F"/>
    <w:rsid w:val="00E74AD2"/>
    <w:rsid w:val="00E75DA9"/>
    <w:rsid w:val="00E75F78"/>
    <w:rsid w:val="00E76345"/>
    <w:rsid w:val="00E806C5"/>
    <w:rsid w:val="00E80863"/>
    <w:rsid w:val="00E81E8F"/>
    <w:rsid w:val="00E820D8"/>
    <w:rsid w:val="00E820E0"/>
    <w:rsid w:val="00E82CEF"/>
    <w:rsid w:val="00E83A7C"/>
    <w:rsid w:val="00E83B7B"/>
    <w:rsid w:val="00E83EAD"/>
    <w:rsid w:val="00E8410D"/>
    <w:rsid w:val="00E84C9C"/>
    <w:rsid w:val="00E851D5"/>
    <w:rsid w:val="00E854EB"/>
    <w:rsid w:val="00E861B4"/>
    <w:rsid w:val="00E86584"/>
    <w:rsid w:val="00E877A8"/>
    <w:rsid w:val="00E87AAB"/>
    <w:rsid w:val="00E87CA9"/>
    <w:rsid w:val="00E90F04"/>
    <w:rsid w:val="00E91DC3"/>
    <w:rsid w:val="00E92830"/>
    <w:rsid w:val="00E92C86"/>
    <w:rsid w:val="00E92E88"/>
    <w:rsid w:val="00E93208"/>
    <w:rsid w:val="00E93E27"/>
    <w:rsid w:val="00E94969"/>
    <w:rsid w:val="00E94CA2"/>
    <w:rsid w:val="00E95307"/>
    <w:rsid w:val="00E95B7F"/>
    <w:rsid w:val="00E95BB0"/>
    <w:rsid w:val="00E96C98"/>
    <w:rsid w:val="00E96E71"/>
    <w:rsid w:val="00E9707E"/>
    <w:rsid w:val="00E9795D"/>
    <w:rsid w:val="00E97CAE"/>
    <w:rsid w:val="00EA04B9"/>
    <w:rsid w:val="00EA0AC6"/>
    <w:rsid w:val="00EA0DDF"/>
    <w:rsid w:val="00EA1070"/>
    <w:rsid w:val="00EA16EE"/>
    <w:rsid w:val="00EA2AE7"/>
    <w:rsid w:val="00EA3731"/>
    <w:rsid w:val="00EA3F6B"/>
    <w:rsid w:val="00EA4043"/>
    <w:rsid w:val="00EA5149"/>
    <w:rsid w:val="00EA5494"/>
    <w:rsid w:val="00EA5B5A"/>
    <w:rsid w:val="00EA6678"/>
    <w:rsid w:val="00EA68E6"/>
    <w:rsid w:val="00EA6A2B"/>
    <w:rsid w:val="00EA73DF"/>
    <w:rsid w:val="00EA73E6"/>
    <w:rsid w:val="00EA7ADB"/>
    <w:rsid w:val="00EA7CDB"/>
    <w:rsid w:val="00EB0DD2"/>
    <w:rsid w:val="00EB1526"/>
    <w:rsid w:val="00EB1988"/>
    <w:rsid w:val="00EB1FB4"/>
    <w:rsid w:val="00EB24A3"/>
    <w:rsid w:val="00EB55D3"/>
    <w:rsid w:val="00EB5C11"/>
    <w:rsid w:val="00EB610B"/>
    <w:rsid w:val="00EB6168"/>
    <w:rsid w:val="00EB6561"/>
    <w:rsid w:val="00EB65C9"/>
    <w:rsid w:val="00EB67A5"/>
    <w:rsid w:val="00EB6FE2"/>
    <w:rsid w:val="00EB796A"/>
    <w:rsid w:val="00EB7BC9"/>
    <w:rsid w:val="00EB7FD1"/>
    <w:rsid w:val="00EC0E51"/>
    <w:rsid w:val="00EC15AC"/>
    <w:rsid w:val="00EC1D4C"/>
    <w:rsid w:val="00EC302B"/>
    <w:rsid w:val="00EC35A9"/>
    <w:rsid w:val="00EC4180"/>
    <w:rsid w:val="00EC489B"/>
    <w:rsid w:val="00EC54B5"/>
    <w:rsid w:val="00EC5721"/>
    <w:rsid w:val="00EC5878"/>
    <w:rsid w:val="00EC58B3"/>
    <w:rsid w:val="00EC5D1F"/>
    <w:rsid w:val="00EC5F77"/>
    <w:rsid w:val="00EC624E"/>
    <w:rsid w:val="00EC634C"/>
    <w:rsid w:val="00EC7577"/>
    <w:rsid w:val="00ED0805"/>
    <w:rsid w:val="00ED0ED6"/>
    <w:rsid w:val="00ED1776"/>
    <w:rsid w:val="00ED204A"/>
    <w:rsid w:val="00ED3312"/>
    <w:rsid w:val="00ED3F5D"/>
    <w:rsid w:val="00ED40D8"/>
    <w:rsid w:val="00ED4528"/>
    <w:rsid w:val="00ED4D18"/>
    <w:rsid w:val="00ED4DD7"/>
    <w:rsid w:val="00ED4F34"/>
    <w:rsid w:val="00ED51C5"/>
    <w:rsid w:val="00ED524D"/>
    <w:rsid w:val="00ED57DA"/>
    <w:rsid w:val="00ED5C1A"/>
    <w:rsid w:val="00ED61CF"/>
    <w:rsid w:val="00ED63B8"/>
    <w:rsid w:val="00ED646C"/>
    <w:rsid w:val="00ED6628"/>
    <w:rsid w:val="00ED6B70"/>
    <w:rsid w:val="00ED70C9"/>
    <w:rsid w:val="00ED771F"/>
    <w:rsid w:val="00ED776D"/>
    <w:rsid w:val="00ED7852"/>
    <w:rsid w:val="00EE0F62"/>
    <w:rsid w:val="00EE19B2"/>
    <w:rsid w:val="00EE1B80"/>
    <w:rsid w:val="00EE244C"/>
    <w:rsid w:val="00EE3477"/>
    <w:rsid w:val="00EE44E4"/>
    <w:rsid w:val="00EE49BF"/>
    <w:rsid w:val="00EE4B4A"/>
    <w:rsid w:val="00EE57C3"/>
    <w:rsid w:val="00EE586D"/>
    <w:rsid w:val="00EF00B8"/>
    <w:rsid w:val="00EF0585"/>
    <w:rsid w:val="00EF2604"/>
    <w:rsid w:val="00EF262E"/>
    <w:rsid w:val="00EF2F5D"/>
    <w:rsid w:val="00EF36AF"/>
    <w:rsid w:val="00EF37F9"/>
    <w:rsid w:val="00EF3C00"/>
    <w:rsid w:val="00EF495F"/>
    <w:rsid w:val="00EF4AD7"/>
    <w:rsid w:val="00EF4D7F"/>
    <w:rsid w:val="00EF6443"/>
    <w:rsid w:val="00EF6579"/>
    <w:rsid w:val="00EF6810"/>
    <w:rsid w:val="00EF6820"/>
    <w:rsid w:val="00EF6B27"/>
    <w:rsid w:val="00EF7621"/>
    <w:rsid w:val="00EF7B61"/>
    <w:rsid w:val="00EF7C22"/>
    <w:rsid w:val="00F00878"/>
    <w:rsid w:val="00F00958"/>
    <w:rsid w:val="00F00B2D"/>
    <w:rsid w:val="00F011A1"/>
    <w:rsid w:val="00F013CA"/>
    <w:rsid w:val="00F01F36"/>
    <w:rsid w:val="00F023EB"/>
    <w:rsid w:val="00F028F1"/>
    <w:rsid w:val="00F02C45"/>
    <w:rsid w:val="00F03775"/>
    <w:rsid w:val="00F03941"/>
    <w:rsid w:val="00F040E1"/>
    <w:rsid w:val="00F046F9"/>
    <w:rsid w:val="00F04A9D"/>
    <w:rsid w:val="00F04B9A"/>
    <w:rsid w:val="00F05542"/>
    <w:rsid w:val="00F055DC"/>
    <w:rsid w:val="00F0578F"/>
    <w:rsid w:val="00F059A4"/>
    <w:rsid w:val="00F06A01"/>
    <w:rsid w:val="00F06F53"/>
    <w:rsid w:val="00F076AD"/>
    <w:rsid w:val="00F1112A"/>
    <w:rsid w:val="00F11678"/>
    <w:rsid w:val="00F118E1"/>
    <w:rsid w:val="00F12A4C"/>
    <w:rsid w:val="00F12F85"/>
    <w:rsid w:val="00F1312C"/>
    <w:rsid w:val="00F1313B"/>
    <w:rsid w:val="00F13165"/>
    <w:rsid w:val="00F1329C"/>
    <w:rsid w:val="00F133C9"/>
    <w:rsid w:val="00F13629"/>
    <w:rsid w:val="00F145B0"/>
    <w:rsid w:val="00F14959"/>
    <w:rsid w:val="00F15103"/>
    <w:rsid w:val="00F15C44"/>
    <w:rsid w:val="00F1678D"/>
    <w:rsid w:val="00F16CD7"/>
    <w:rsid w:val="00F16E32"/>
    <w:rsid w:val="00F173D3"/>
    <w:rsid w:val="00F2048A"/>
    <w:rsid w:val="00F20C46"/>
    <w:rsid w:val="00F2117C"/>
    <w:rsid w:val="00F224DB"/>
    <w:rsid w:val="00F226CE"/>
    <w:rsid w:val="00F241C1"/>
    <w:rsid w:val="00F2463F"/>
    <w:rsid w:val="00F24EFB"/>
    <w:rsid w:val="00F25686"/>
    <w:rsid w:val="00F25C46"/>
    <w:rsid w:val="00F2664F"/>
    <w:rsid w:val="00F26A66"/>
    <w:rsid w:val="00F26F78"/>
    <w:rsid w:val="00F274CE"/>
    <w:rsid w:val="00F27F36"/>
    <w:rsid w:val="00F3059E"/>
    <w:rsid w:val="00F308B8"/>
    <w:rsid w:val="00F30D20"/>
    <w:rsid w:val="00F314EC"/>
    <w:rsid w:val="00F3157B"/>
    <w:rsid w:val="00F3184D"/>
    <w:rsid w:val="00F31E06"/>
    <w:rsid w:val="00F32AB2"/>
    <w:rsid w:val="00F32D50"/>
    <w:rsid w:val="00F33047"/>
    <w:rsid w:val="00F338B9"/>
    <w:rsid w:val="00F341F8"/>
    <w:rsid w:val="00F3471F"/>
    <w:rsid w:val="00F34DBB"/>
    <w:rsid w:val="00F3553A"/>
    <w:rsid w:val="00F35CE4"/>
    <w:rsid w:val="00F3639B"/>
    <w:rsid w:val="00F3653E"/>
    <w:rsid w:val="00F366CC"/>
    <w:rsid w:val="00F36764"/>
    <w:rsid w:val="00F36885"/>
    <w:rsid w:val="00F369C0"/>
    <w:rsid w:val="00F3717A"/>
    <w:rsid w:val="00F37347"/>
    <w:rsid w:val="00F3755B"/>
    <w:rsid w:val="00F4006F"/>
    <w:rsid w:val="00F401AB"/>
    <w:rsid w:val="00F41630"/>
    <w:rsid w:val="00F419DA"/>
    <w:rsid w:val="00F41CAE"/>
    <w:rsid w:val="00F4261F"/>
    <w:rsid w:val="00F42BF5"/>
    <w:rsid w:val="00F42FC0"/>
    <w:rsid w:val="00F439B3"/>
    <w:rsid w:val="00F43B00"/>
    <w:rsid w:val="00F43B08"/>
    <w:rsid w:val="00F446C9"/>
    <w:rsid w:val="00F44706"/>
    <w:rsid w:val="00F44CF2"/>
    <w:rsid w:val="00F451D0"/>
    <w:rsid w:val="00F46678"/>
    <w:rsid w:val="00F46846"/>
    <w:rsid w:val="00F46E4E"/>
    <w:rsid w:val="00F4707E"/>
    <w:rsid w:val="00F47519"/>
    <w:rsid w:val="00F4751F"/>
    <w:rsid w:val="00F47F0E"/>
    <w:rsid w:val="00F50AEC"/>
    <w:rsid w:val="00F51246"/>
    <w:rsid w:val="00F51284"/>
    <w:rsid w:val="00F513AB"/>
    <w:rsid w:val="00F51472"/>
    <w:rsid w:val="00F525B2"/>
    <w:rsid w:val="00F52D67"/>
    <w:rsid w:val="00F54340"/>
    <w:rsid w:val="00F54489"/>
    <w:rsid w:val="00F548F6"/>
    <w:rsid w:val="00F54C2D"/>
    <w:rsid w:val="00F561E3"/>
    <w:rsid w:val="00F562EB"/>
    <w:rsid w:val="00F566AB"/>
    <w:rsid w:val="00F5761F"/>
    <w:rsid w:val="00F576F3"/>
    <w:rsid w:val="00F57DBB"/>
    <w:rsid w:val="00F57F4D"/>
    <w:rsid w:val="00F60333"/>
    <w:rsid w:val="00F61021"/>
    <w:rsid w:val="00F612CC"/>
    <w:rsid w:val="00F61F14"/>
    <w:rsid w:val="00F620F4"/>
    <w:rsid w:val="00F62240"/>
    <w:rsid w:val="00F625D9"/>
    <w:rsid w:val="00F62601"/>
    <w:rsid w:val="00F63639"/>
    <w:rsid w:val="00F63ED3"/>
    <w:rsid w:val="00F64BCC"/>
    <w:rsid w:val="00F65507"/>
    <w:rsid w:val="00F6594B"/>
    <w:rsid w:val="00F6687E"/>
    <w:rsid w:val="00F66B3E"/>
    <w:rsid w:val="00F678B1"/>
    <w:rsid w:val="00F67CB7"/>
    <w:rsid w:val="00F700D0"/>
    <w:rsid w:val="00F7085A"/>
    <w:rsid w:val="00F70AD1"/>
    <w:rsid w:val="00F70C75"/>
    <w:rsid w:val="00F70FEC"/>
    <w:rsid w:val="00F718B1"/>
    <w:rsid w:val="00F71E2B"/>
    <w:rsid w:val="00F72D51"/>
    <w:rsid w:val="00F72E33"/>
    <w:rsid w:val="00F72E91"/>
    <w:rsid w:val="00F73790"/>
    <w:rsid w:val="00F7457D"/>
    <w:rsid w:val="00F747B0"/>
    <w:rsid w:val="00F74E71"/>
    <w:rsid w:val="00F7555D"/>
    <w:rsid w:val="00F755A0"/>
    <w:rsid w:val="00F75A57"/>
    <w:rsid w:val="00F7618F"/>
    <w:rsid w:val="00F761B5"/>
    <w:rsid w:val="00F76F68"/>
    <w:rsid w:val="00F77C99"/>
    <w:rsid w:val="00F77D82"/>
    <w:rsid w:val="00F77D95"/>
    <w:rsid w:val="00F77F4E"/>
    <w:rsid w:val="00F801F9"/>
    <w:rsid w:val="00F805BA"/>
    <w:rsid w:val="00F80962"/>
    <w:rsid w:val="00F8138D"/>
    <w:rsid w:val="00F816D8"/>
    <w:rsid w:val="00F818AD"/>
    <w:rsid w:val="00F82AEA"/>
    <w:rsid w:val="00F82FD0"/>
    <w:rsid w:val="00F830C5"/>
    <w:rsid w:val="00F836C7"/>
    <w:rsid w:val="00F842A0"/>
    <w:rsid w:val="00F842DC"/>
    <w:rsid w:val="00F849A6"/>
    <w:rsid w:val="00F85B2B"/>
    <w:rsid w:val="00F85B5B"/>
    <w:rsid w:val="00F85D2A"/>
    <w:rsid w:val="00F86688"/>
    <w:rsid w:val="00F87B04"/>
    <w:rsid w:val="00F87C6D"/>
    <w:rsid w:val="00F90286"/>
    <w:rsid w:val="00F90318"/>
    <w:rsid w:val="00F90882"/>
    <w:rsid w:val="00F90E65"/>
    <w:rsid w:val="00F915F7"/>
    <w:rsid w:val="00F9189A"/>
    <w:rsid w:val="00F919D9"/>
    <w:rsid w:val="00F9300A"/>
    <w:rsid w:val="00F94AC9"/>
    <w:rsid w:val="00F955D2"/>
    <w:rsid w:val="00F95F68"/>
    <w:rsid w:val="00F96CA8"/>
    <w:rsid w:val="00F970C5"/>
    <w:rsid w:val="00F97556"/>
    <w:rsid w:val="00F977FF"/>
    <w:rsid w:val="00F979A3"/>
    <w:rsid w:val="00F97CAA"/>
    <w:rsid w:val="00FA1787"/>
    <w:rsid w:val="00FA1AE3"/>
    <w:rsid w:val="00FA21F5"/>
    <w:rsid w:val="00FA28FD"/>
    <w:rsid w:val="00FA39E8"/>
    <w:rsid w:val="00FA40BC"/>
    <w:rsid w:val="00FA4B05"/>
    <w:rsid w:val="00FA4CD9"/>
    <w:rsid w:val="00FA4FDE"/>
    <w:rsid w:val="00FA590A"/>
    <w:rsid w:val="00FA680C"/>
    <w:rsid w:val="00FA7115"/>
    <w:rsid w:val="00FA78B3"/>
    <w:rsid w:val="00FA7B84"/>
    <w:rsid w:val="00FA7EA0"/>
    <w:rsid w:val="00FB04C1"/>
    <w:rsid w:val="00FB0885"/>
    <w:rsid w:val="00FB0A1B"/>
    <w:rsid w:val="00FB0B3D"/>
    <w:rsid w:val="00FB0E2B"/>
    <w:rsid w:val="00FB0F0B"/>
    <w:rsid w:val="00FB10CC"/>
    <w:rsid w:val="00FB1AC2"/>
    <w:rsid w:val="00FB20A9"/>
    <w:rsid w:val="00FB2523"/>
    <w:rsid w:val="00FB299E"/>
    <w:rsid w:val="00FB2A21"/>
    <w:rsid w:val="00FB46EA"/>
    <w:rsid w:val="00FB4813"/>
    <w:rsid w:val="00FB483F"/>
    <w:rsid w:val="00FB4A70"/>
    <w:rsid w:val="00FB4BE0"/>
    <w:rsid w:val="00FB4F1E"/>
    <w:rsid w:val="00FB56B4"/>
    <w:rsid w:val="00FB59F8"/>
    <w:rsid w:val="00FB61CD"/>
    <w:rsid w:val="00FB61D7"/>
    <w:rsid w:val="00FB6AFF"/>
    <w:rsid w:val="00FB6EFB"/>
    <w:rsid w:val="00FB78CE"/>
    <w:rsid w:val="00FC0666"/>
    <w:rsid w:val="00FC0FAF"/>
    <w:rsid w:val="00FC152B"/>
    <w:rsid w:val="00FC2EA8"/>
    <w:rsid w:val="00FC42A8"/>
    <w:rsid w:val="00FC5115"/>
    <w:rsid w:val="00FC54CE"/>
    <w:rsid w:val="00FC5540"/>
    <w:rsid w:val="00FC6E7D"/>
    <w:rsid w:val="00FD07DF"/>
    <w:rsid w:val="00FD0997"/>
    <w:rsid w:val="00FD1651"/>
    <w:rsid w:val="00FD1C4B"/>
    <w:rsid w:val="00FD1D8A"/>
    <w:rsid w:val="00FD39F0"/>
    <w:rsid w:val="00FD4E1A"/>
    <w:rsid w:val="00FD5239"/>
    <w:rsid w:val="00FD5258"/>
    <w:rsid w:val="00FD5512"/>
    <w:rsid w:val="00FD5888"/>
    <w:rsid w:val="00FD5FE3"/>
    <w:rsid w:val="00FD628A"/>
    <w:rsid w:val="00FD6ED4"/>
    <w:rsid w:val="00FD6F87"/>
    <w:rsid w:val="00FE03BA"/>
    <w:rsid w:val="00FE08FC"/>
    <w:rsid w:val="00FE098E"/>
    <w:rsid w:val="00FE0F0A"/>
    <w:rsid w:val="00FE11FA"/>
    <w:rsid w:val="00FE1890"/>
    <w:rsid w:val="00FE1DA2"/>
    <w:rsid w:val="00FE2026"/>
    <w:rsid w:val="00FE24D4"/>
    <w:rsid w:val="00FE2F32"/>
    <w:rsid w:val="00FE322E"/>
    <w:rsid w:val="00FE351A"/>
    <w:rsid w:val="00FE409A"/>
    <w:rsid w:val="00FE54E8"/>
    <w:rsid w:val="00FE6433"/>
    <w:rsid w:val="00FE64F8"/>
    <w:rsid w:val="00FE6D9D"/>
    <w:rsid w:val="00FE6FCD"/>
    <w:rsid w:val="00FE7D1F"/>
    <w:rsid w:val="00FF15AE"/>
    <w:rsid w:val="00FF162A"/>
    <w:rsid w:val="00FF170B"/>
    <w:rsid w:val="00FF1E99"/>
    <w:rsid w:val="00FF22AE"/>
    <w:rsid w:val="00FF26A5"/>
    <w:rsid w:val="00FF274A"/>
    <w:rsid w:val="00FF2DAC"/>
    <w:rsid w:val="00FF334E"/>
    <w:rsid w:val="00FF3411"/>
    <w:rsid w:val="00FF390B"/>
    <w:rsid w:val="00FF3FC4"/>
    <w:rsid w:val="00FF459C"/>
    <w:rsid w:val="00FF4AF5"/>
    <w:rsid w:val="00FF4B22"/>
    <w:rsid w:val="00FF4EB3"/>
    <w:rsid w:val="00FF5594"/>
    <w:rsid w:val="00FF57F8"/>
    <w:rsid w:val="00FF6835"/>
    <w:rsid w:val="00FF6B72"/>
    <w:rsid w:val="00FF6CA3"/>
    <w:rsid w:val="00FF7735"/>
    <w:rsid w:val="00FF7D11"/>
    <w:rsid w:val="00FF7E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53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D11E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11E1"/>
  </w:style>
  <w:style w:type="paragraph" w:styleId="Footer">
    <w:name w:val="footer"/>
    <w:basedOn w:val="Normal"/>
    <w:link w:val="FooterChar"/>
    <w:uiPriority w:val="99"/>
    <w:unhideWhenUsed/>
    <w:rsid w:val="00DD11E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11E1"/>
  </w:style>
  <w:style w:type="paragraph" w:styleId="FootnoteText">
    <w:name w:val="footnote text"/>
    <w:basedOn w:val="Normal"/>
    <w:link w:val="FootnoteTextChar"/>
    <w:uiPriority w:val="99"/>
    <w:semiHidden/>
    <w:unhideWhenUsed/>
    <w:rsid w:val="00B21E38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21E38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21E38"/>
    <w:rPr>
      <w:vertAlign w:val="superscript"/>
    </w:rPr>
  </w:style>
  <w:style w:type="paragraph" w:styleId="ListParagraph">
    <w:name w:val="List Paragraph"/>
    <w:basedOn w:val="Normal"/>
    <w:link w:val="ListParagraphChar"/>
    <w:uiPriority w:val="34"/>
    <w:qFormat/>
    <w:rsid w:val="00B21E38"/>
    <w:pPr>
      <w:ind w:left="720"/>
      <w:contextualSpacing/>
    </w:pPr>
  </w:style>
  <w:style w:type="paragraph" w:customStyle="1" w:styleId="EndNoteBibliographyTitle">
    <w:name w:val="EndNote Bibliography Title"/>
    <w:basedOn w:val="Normal"/>
    <w:link w:val="EndNoteBibliographyTitleChar"/>
    <w:rsid w:val="008B1B8D"/>
    <w:pPr>
      <w:spacing w:after="0"/>
      <w:jc w:val="center"/>
    </w:pPr>
    <w:rPr>
      <w:rFonts w:ascii="Arial" w:hAnsi="Arial" w:cs="Arial"/>
      <w:noProof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B1B8D"/>
  </w:style>
  <w:style w:type="character" w:customStyle="1" w:styleId="EndNoteBibliographyTitleChar">
    <w:name w:val="EndNote Bibliography Title Char"/>
    <w:basedOn w:val="ListParagraphChar"/>
    <w:link w:val="EndNoteBibliographyTitle"/>
    <w:rsid w:val="008B1B8D"/>
    <w:rPr>
      <w:rFonts w:ascii="Arial" w:hAnsi="Arial" w:cs="Arial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8B1B8D"/>
    <w:pPr>
      <w:spacing w:line="240" w:lineRule="auto"/>
      <w:jc w:val="center"/>
    </w:pPr>
    <w:rPr>
      <w:rFonts w:ascii="Arial" w:hAnsi="Arial" w:cs="Arial"/>
      <w:noProof/>
      <w:lang w:val="en-US"/>
    </w:rPr>
  </w:style>
  <w:style w:type="character" w:customStyle="1" w:styleId="EndNoteBibliographyChar">
    <w:name w:val="EndNote Bibliography Char"/>
    <w:basedOn w:val="ListParagraphChar"/>
    <w:link w:val="EndNoteBibliography"/>
    <w:rsid w:val="008B1B8D"/>
    <w:rPr>
      <w:rFonts w:ascii="Arial" w:hAnsi="Arial" w:cs="Arial"/>
      <w:noProof/>
      <w:lang w:val="en-US"/>
    </w:rPr>
  </w:style>
  <w:style w:type="character" w:styleId="Hyperlink">
    <w:name w:val="Hyperlink"/>
    <w:basedOn w:val="DefaultParagraphFont"/>
    <w:uiPriority w:val="99"/>
    <w:unhideWhenUsed/>
    <w:rsid w:val="008B1B8D"/>
    <w:rPr>
      <w:color w:val="0563C1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245CD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7B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7BED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47B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47BED"/>
    <w:rPr>
      <w:rFonts w:ascii="Courier New" w:eastAsia="Times New Roman" w:hAnsi="Courier New" w:cs="Courier New"/>
      <w:sz w:val="20"/>
      <w:szCs w:val="20"/>
      <w:lang w:val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C55EE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53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D11E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11E1"/>
  </w:style>
  <w:style w:type="paragraph" w:styleId="Footer">
    <w:name w:val="footer"/>
    <w:basedOn w:val="Normal"/>
    <w:link w:val="FooterChar"/>
    <w:uiPriority w:val="99"/>
    <w:unhideWhenUsed/>
    <w:rsid w:val="00DD11E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11E1"/>
  </w:style>
  <w:style w:type="paragraph" w:styleId="FootnoteText">
    <w:name w:val="footnote text"/>
    <w:basedOn w:val="Normal"/>
    <w:link w:val="FootnoteTextChar"/>
    <w:uiPriority w:val="99"/>
    <w:semiHidden/>
    <w:unhideWhenUsed/>
    <w:rsid w:val="00B21E38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21E38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21E38"/>
    <w:rPr>
      <w:vertAlign w:val="superscript"/>
    </w:rPr>
  </w:style>
  <w:style w:type="paragraph" w:styleId="ListParagraph">
    <w:name w:val="List Paragraph"/>
    <w:basedOn w:val="Normal"/>
    <w:link w:val="ListParagraphChar"/>
    <w:uiPriority w:val="34"/>
    <w:qFormat/>
    <w:rsid w:val="00B21E38"/>
    <w:pPr>
      <w:ind w:left="720"/>
      <w:contextualSpacing/>
    </w:pPr>
  </w:style>
  <w:style w:type="paragraph" w:customStyle="1" w:styleId="EndNoteBibliographyTitle">
    <w:name w:val="EndNote Bibliography Title"/>
    <w:basedOn w:val="Normal"/>
    <w:link w:val="EndNoteBibliographyTitleChar"/>
    <w:rsid w:val="008B1B8D"/>
    <w:pPr>
      <w:spacing w:after="0"/>
      <w:jc w:val="center"/>
    </w:pPr>
    <w:rPr>
      <w:rFonts w:ascii="Arial" w:hAnsi="Arial" w:cs="Arial"/>
      <w:noProof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B1B8D"/>
  </w:style>
  <w:style w:type="character" w:customStyle="1" w:styleId="EndNoteBibliographyTitleChar">
    <w:name w:val="EndNote Bibliography Title Char"/>
    <w:basedOn w:val="ListParagraphChar"/>
    <w:link w:val="EndNoteBibliographyTitle"/>
    <w:rsid w:val="008B1B8D"/>
    <w:rPr>
      <w:rFonts w:ascii="Arial" w:hAnsi="Arial" w:cs="Arial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8B1B8D"/>
    <w:pPr>
      <w:spacing w:line="240" w:lineRule="auto"/>
      <w:jc w:val="center"/>
    </w:pPr>
    <w:rPr>
      <w:rFonts w:ascii="Arial" w:hAnsi="Arial" w:cs="Arial"/>
      <w:noProof/>
      <w:lang w:val="en-US"/>
    </w:rPr>
  </w:style>
  <w:style w:type="character" w:customStyle="1" w:styleId="EndNoteBibliographyChar">
    <w:name w:val="EndNote Bibliography Char"/>
    <w:basedOn w:val="ListParagraphChar"/>
    <w:link w:val="EndNoteBibliography"/>
    <w:rsid w:val="008B1B8D"/>
    <w:rPr>
      <w:rFonts w:ascii="Arial" w:hAnsi="Arial" w:cs="Arial"/>
      <w:noProof/>
      <w:lang w:val="en-US"/>
    </w:rPr>
  </w:style>
  <w:style w:type="character" w:styleId="Hyperlink">
    <w:name w:val="Hyperlink"/>
    <w:basedOn w:val="DefaultParagraphFont"/>
    <w:uiPriority w:val="99"/>
    <w:unhideWhenUsed/>
    <w:rsid w:val="008B1B8D"/>
    <w:rPr>
      <w:color w:val="0563C1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245CD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7B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7BED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47B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47BED"/>
    <w:rPr>
      <w:rFonts w:ascii="Courier New" w:eastAsia="Times New Roman" w:hAnsi="Courier New" w:cs="Courier New"/>
      <w:sz w:val="20"/>
      <w:szCs w:val="20"/>
      <w:lang w:val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C55E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074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hyperlink" Target="http://ieeexplore.ieee.org/Xplore/home.jsp" TargetMode="External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s://scholar.google.com.vn" TargetMode="Externa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E07E9320-C986-43A2-8154-2DDC15A926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23</Words>
  <Characters>6405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ong nguyen</dc:creator>
  <cp:lastModifiedBy>Thang</cp:lastModifiedBy>
  <cp:revision>2</cp:revision>
  <dcterms:created xsi:type="dcterms:W3CDTF">2017-11-29T15:50:00Z</dcterms:created>
  <dcterms:modified xsi:type="dcterms:W3CDTF">2017-11-29T15:50:00Z</dcterms:modified>
</cp:coreProperties>
</file>